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0E91" w:rsidRPr="00170E91" w:rsidRDefault="00170E91" w:rsidP="00170E91">
      <w:pPr>
        <w:jc w:val="center"/>
        <w:rPr>
          <w:b/>
        </w:rPr>
      </w:pPr>
      <w:r w:rsidRPr="00ED0D7C">
        <w:rPr>
          <w:sz w:val="32"/>
          <w:szCs w:val="32"/>
        </w:rPr>
        <w:t>A Gárdonyi Géza Cisz</w:t>
      </w:r>
      <w:r w:rsidR="002B5C38">
        <w:rPr>
          <w:sz w:val="32"/>
          <w:szCs w:val="32"/>
        </w:rPr>
        <w:t>terci Gimnázium</w:t>
      </w:r>
      <w:r w:rsidRPr="00ED0D7C">
        <w:rPr>
          <w:sz w:val="32"/>
          <w:szCs w:val="32"/>
        </w:rPr>
        <w:t xml:space="preserve"> és Kollégium </w:t>
      </w:r>
      <w:r>
        <w:rPr>
          <w:sz w:val="32"/>
          <w:szCs w:val="32"/>
        </w:rPr>
        <w:br/>
      </w:r>
    </w:p>
    <w:p w:rsidR="00170E91" w:rsidRDefault="00170E91" w:rsidP="00170E91">
      <w:pPr>
        <w:jc w:val="center"/>
        <w:rPr>
          <w:b/>
          <w:sz w:val="32"/>
          <w:szCs w:val="32"/>
        </w:rPr>
      </w:pPr>
      <w:proofErr w:type="gramStart"/>
      <w:r>
        <w:rPr>
          <w:b/>
          <w:sz w:val="32"/>
          <w:szCs w:val="32"/>
        </w:rPr>
        <w:t>emelt</w:t>
      </w:r>
      <w:proofErr w:type="gramEnd"/>
      <w:r>
        <w:rPr>
          <w:b/>
          <w:sz w:val="32"/>
          <w:szCs w:val="32"/>
        </w:rPr>
        <w:t xml:space="preserve"> szintű érettségire felkészítő csoport</w:t>
      </w:r>
    </w:p>
    <w:p w:rsidR="00170E91" w:rsidRDefault="00170E91" w:rsidP="00170E91">
      <w:pPr>
        <w:jc w:val="center"/>
        <w:rPr>
          <w:b/>
          <w:sz w:val="32"/>
          <w:szCs w:val="32"/>
        </w:rPr>
      </w:pPr>
    </w:p>
    <w:p w:rsidR="00170E91" w:rsidRPr="00ED0D7C" w:rsidRDefault="00170E91" w:rsidP="00170E91">
      <w:pPr>
        <w:jc w:val="center"/>
        <w:rPr>
          <w:sz w:val="32"/>
          <w:szCs w:val="32"/>
        </w:rPr>
      </w:pPr>
      <w:proofErr w:type="gramStart"/>
      <w:r>
        <w:rPr>
          <w:sz w:val="32"/>
          <w:szCs w:val="32"/>
        </w:rPr>
        <w:t>helyi</w:t>
      </w:r>
      <w:proofErr w:type="gramEnd"/>
      <w:r>
        <w:rPr>
          <w:sz w:val="32"/>
          <w:szCs w:val="32"/>
        </w:rPr>
        <w:t xml:space="preserve"> </w:t>
      </w:r>
      <w:r w:rsidRPr="00ED0D7C">
        <w:rPr>
          <w:sz w:val="32"/>
          <w:szCs w:val="32"/>
        </w:rPr>
        <w:t xml:space="preserve">tanterve </w:t>
      </w:r>
    </w:p>
    <w:p w:rsidR="00170E91" w:rsidRDefault="00170E91" w:rsidP="00170E91">
      <w:pPr>
        <w:jc w:val="center"/>
        <w:rPr>
          <w:sz w:val="32"/>
          <w:szCs w:val="32"/>
        </w:rPr>
      </w:pPr>
    </w:p>
    <w:p w:rsidR="00170E91" w:rsidRDefault="00170E91" w:rsidP="00170E91">
      <w:pPr>
        <w:jc w:val="center"/>
        <w:rPr>
          <w:sz w:val="32"/>
          <w:szCs w:val="32"/>
        </w:rPr>
      </w:pPr>
      <w:r>
        <w:rPr>
          <w:sz w:val="32"/>
          <w:szCs w:val="32"/>
        </w:rPr>
        <w:t>MATEMATIKA</w:t>
      </w:r>
    </w:p>
    <w:p w:rsidR="009513F2" w:rsidRPr="00135B1F" w:rsidRDefault="003A49C2" w:rsidP="009513F2">
      <w:pPr>
        <w:rPr>
          <w:b/>
          <w:sz w:val="32"/>
          <w:szCs w:val="32"/>
        </w:rPr>
      </w:pPr>
      <w:r>
        <w:rPr>
          <w:b/>
        </w:rPr>
        <w:br w:type="page"/>
      </w:r>
      <w:r w:rsidR="009513F2" w:rsidRPr="00135B1F">
        <w:rPr>
          <w:b/>
          <w:sz w:val="32"/>
          <w:szCs w:val="32"/>
        </w:rPr>
        <w:lastRenderedPageBreak/>
        <w:t>Választott kerettanterv</w:t>
      </w:r>
      <w:r w:rsidR="009513F2">
        <w:rPr>
          <w:b/>
          <w:sz w:val="32"/>
          <w:szCs w:val="32"/>
        </w:rPr>
        <w:t>:</w:t>
      </w:r>
    </w:p>
    <w:p w:rsidR="009513F2" w:rsidRPr="00135B1F" w:rsidRDefault="009513F2" w:rsidP="009513F2">
      <w:pPr>
        <w:spacing w:before="480" w:after="144"/>
        <w:outlineLvl w:val="3"/>
        <w:rPr>
          <w:rFonts w:ascii="Arial" w:hAnsi="Arial" w:cs="Arial"/>
          <w:b/>
          <w:bCs/>
          <w:sz w:val="22"/>
          <w:szCs w:val="22"/>
        </w:rPr>
      </w:pPr>
      <w:r w:rsidRPr="006D5637">
        <w:rPr>
          <w:rFonts w:ascii="Arial" w:hAnsi="Arial" w:cs="Arial"/>
          <w:b/>
          <w:bCs/>
          <w:sz w:val="22"/>
          <w:szCs w:val="22"/>
        </w:rPr>
        <w:t>A kerettantervek kiadásának és jogállásának rendjéről szóló 51/2012. (XII. 21.)</w:t>
      </w:r>
      <w:r w:rsidRPr="00135B1F">
        <w:rPr>
          <w:rFonts w:ascii="Arial" w:hAnsi="Arial" w:cs="Arial"/>
          <w:b/>
          <w:bCs/>
          <w:sz w:val="22"/>
          <w:szCs w:val="22"/>
        </w:rPr>
        <w:t xml:space="preserve"> számú EMMI rendelet melléklete</w:t>
      </w:r>
      <w:r w:rsidRPr="006D5637">
        <w:rPr>
          <w:rFonts w:ascii="Arial" w:hAnsi="Arial" w:cs="Arial"/>
          <w:b/>
          <w:bCs/>
          <w:sz w:val="22"/>
          <w:szCs w:val="22"/>
        </w:rPr>
        <w:t>:</w:t>
      </w:r>
    </w:p>
    <w:p w:rsidR="009513F2" w:rsidRPr="009513F2" w:rsidRDefault="009513F2" w:rsidP="009513F2">
      <w:pPr>
        <w:numPr>
          <w:ilvl w:val="1"/>
          <w:numId w:val="2"/>
        </w:numPr>
        <w:spacing w:before="480" w:after="144"/>
        <w:outlineLvl w:val="3"/>
        <w:rPr>
          <w:rFonts w:ascii="Arial" w:hAnsi="Arial" w:cs="Arial"/>
          <w:b/>
          <w:bCs/>
          <w:sz w:val="22"/>
          <w:szCs w:val="22"/>
        </w:rPr>
      </w:pPr>
      <w:r w:rsidRPr="009513F2">
        <w:rPr>
          <w:rFonts w:ascii="Arial" w:hAnsi="Arial" w:cs="Arial"/>
          <w:b/>
          <w:bCs/>
          <w:sz w:val="22"/>
          <w:szCs w:val="22"/>
        </w:rPr>
        <w:t xml:space="preserve">Emelt óraszámú kerettantervek </w:t>
      </w:r>
    </w:p>
    <w:p w:rsidR="009513F2" w:rsidRPr="009513F2" w:rsidRDefault="009513F2" w:rsidP="009513F2">
      <w:pPr>
        <w:ind w:left="720"/>
        <w:rPr>
          <w:b/>
          <w:bCs/>
        </w:rPr>
      </w:pPr>
      <w:r w:rsidRPr="009513F2">
        <w:rPr>
          <w:b/>
          <w:bCs/>
        </w:rPr>
        <w:t>Emelt matematika</w:t>
      </w:r>
      <w:r w:rsidRPr="009513F2">
        <w:rPr>
          <w:b/>
          <w:bCs/>
        </w:rPr>
        <w:tab/>
      </w:r>
      <w:hyperlink r:id="rId7" w:history="1">
        <w:proofErr w:type="gramStart"/>
        <w:r w:rsidRPr="009513F2">
          <w:rPr>
            <w:b/>
            <w:bCs/>
          </w:rPr>
          <w:t>A</w:t>
        </w:r>
        <w:proofErr w:type="gramEnd"/>
        <w:r w:rsidRPr="009513F2">
          <w:rPr>
            <w:b/>
            <w:bCs/>
          </w:rPr>
          <w:t xml:space="preserve"> változat</w:t>
        </w:r>
      </w:hyperlink>
      <w:r w:rsidR="001A7E80">
        <w:rPr>
          <w:b/>
          <w:bCs/>
        </w:rPr>
        <w:t xml:space="preserve"> módosítás</w:t>
      </w:r>
    </w:p>
    <w:p w:rsidR="00170E91" w:rsidRDefault="009513F2" w:rsidP="00170E91">
      <w:pPr>
        <w:spacing w:before="120"/>
        <w:jc w:val="center"/>
        <w:rPr>
          <w:b/>
        </w:rPr>
      </w:pPr>
      <w:r>
        <w:rPr>
          <w:b/>
        </w:rPr>
        <w:br w:type="page"/>
      </w:r>
    </w:p>
    <w:p w:rsidR="00170E91" w:rsidRDefault="00170E91" w:rsidP="00170E91">
      <w:pPr>
        <w:spacing w:before="120"/>
        <w:jc w:val="center"/>
        <w:rPr>
          <w:b/>
        </w:rPr>
      </w:pPr>
      <w:r w:rsidRPr="00E95FEB">
        <w:rPr>
          <w:b/>
        </w:rPr>
        <w:lastRenderedPageBreak/>
        <w:t>11–12. évfolyam</w:t>
      </w:r>
    </w:p>
    <w:p w:rsidR="00170E91" w:rsidRPr="00E95FEB" w:rsidRDefault="00170E91" w:rsidP="00170E91">
      <w:pPr>
        <w:jc w:val="center"/>
        <w:rPr>
          <w:b/>
        </w:rPr>
      </w:pPr>
    </w:p>
    <w:p w:rsidR="00170E91" w:rsidRDefault="00170E91" w:rsidP="00170E91">
      <w:pPr>
        <w:jc w:val="both"/>
      </w:pPr>
      <w:r w:rsidRPr="00F3781F">
        <w:t>Ez a szakasz a</w:t>
      </w:r>
      <w:r>
        <w:t xml:space="preserve">z eddigi matematikatanulás szintézisét adja, és egyben kiteljesíti a kapcsolatokat a többi tantárggyal, valamint a mindennapi élet matematikaigényes elemeivel. A matematikatanulásban kialakult rendszeresség, </w:t>
      </w:r>
      <w:proofErr w:type="gramStart"/>
      <w:r>
        <w:t>probléma</w:t>
      </w:r>
      <w:proofErr w:type="gramEnd"/>
      <w:r>
        <w:t>megoldó készség az élet legkülönbözőbb területein segíthet. Ezt célszerű tudatosítani a tanulókban.</w:t>
      </w:r>
    </w:p>
    <w:p w:rsidR="00170E91" w:rsidRPr="00F3781F" w:rsidRDefault="00170E91" w:rsidP="00170E91">
      <w:pPr>
        <w:ind w:firstLine="708"/>
        <w:jc w:val="both"/>
      </w:pPr>
      <w:r>
        <w:t xml:space="preserve">Ez a kerettantervi elem a matematika főiskolai-egyetemi tanulására való </w:t>
      </w:r>
      <w:r w:rsidRPr="00F3781F">
        <w:t>felkészítés</w:t>
      </w:r>
      <w:r>
        <w:t xml:space="preserve">t célozza meg. A </w:t>
      </w:r>
      <w:proofErr w:type="gramStart"/>
      <w:r>
        <w:t>probléma</w:t>
      </w:r>
      <w:proofErr w:type="gramEnd"/>
      <w:r>
        <w:t>megoldó készségen túl fontos a</w:t>
      </w:r>
      <w:r w:rsidRPr="004C5FDA">
        <w:t>z önálló rendszer</w:t>
      </w:r>
      <w:r>
        <w:t>e</w:t>
      </w:r>
      <w:r w:rsidRPr="004C5FDA">
        <w:t xml:space="preserve">zés, lényegkiemelés, történeti áttekintés készségének kialakítása, </w:t>
      </w:r>
      <w:r>
        <w:t xml:space="preserve">az </w:t>
      </w:r>
      <w:r w:rsidRPr="004C5FDA">
        <w:t>alkalmazási lehetőségek megtalálása</w:t>
      </w:r>
      <w:r>
        <w:t>,</w:t>
      </w:r>
      <w:r w:rsidRPr="004C5FDA">
        <w:t xml:space="preserve"> </w:t>
      </w:r>
      <w:r>
        <w:t>a k</w:t>
      </w:r>
      <w:r w:rsidRPr="004C5FDA">
        <w:t>apcsolatok keresése különböző témakörök között.</w:t>
      </w:r>
    </w:p>
    <w:p w:rsidR="00170E91" w:rsidRPr="00F3781F" w:rsidRDefault="00170E91" w:rsidP="00170E91">
      <w:pPr>
        <w:ind w:firstLine="708"/>
        <w:jc w:val="both"/>
      </w:pPr>
      <w:r>
        <w:t xml:space="preserve">Ebben az időszakban áttekintését adjuk </w:t>
      </w:r>
      <w:r w:rsidRPr="00F3781F">
        <w:t xml:space="preserve">a korábbi évek ismereteinek, eljárásainak, </w:t>
      </w:r>
      <w:proofErr w:type="gramStart"/>
      <w:r w:rsidRPr="00F3781F">
        <w:t>probléma</w:t>
      </w:r>
      <w:proofErr w:type="gramEnd"/>
      <w:r w:rsidRPr="00F3781F">
        <w:t xml:space="preserve">megoldó módszereinek, </w:t>
      </w:r>
      <w:r>
        <w:t>miközben</w:t>
      </w:r>
      <w:r w:rsidRPr="00F3781F">
        <w:t xml:space="preserve"> sok, gyakorlati területen széles körben használható tudást is közvetítünk</w:t>
      </w:r>
      <w:r>
        <w:t xml:space="preserve">, </w:t>
      </w:r>
      <w:r w:rsidRPr="00F3781F">
        <w:t xml:space="preserve">amelyek kissé összetettebb problémák megoldását is lehetővé teszik. Az érettségi előtt már elvárható </w:t>
      </w:r>
      <w:r>
        <w:t xml:space="preserve">a tanulóktól </w:t>
      </w:r>
      <w:r w:rsidRPr="00F3781F">
        <w:t xml:space="preserve">többféle </w:t>
      </w:r>
      <w:r>
        <w:t xml:space="preserve">készség és </w:t>
      </w:r>
      <w:r w:rsidRPr="00F3781F">
        <w:t xml:space="preserve">ismeret együttes alkalmazása. Minden témában </w:t>
      </w:r>
      <w:r>
        <w:t>hangsúlyosan</w:t>
      </w:r>
      <w:r w:rsidRPr="00F3781F">
        <w:t xml:space="preserve"> kell </w:t>
      </w:r>
      <w:r>
        <w:t>ki</w:t>
      </w:r>
      <w:r w:rsidRPr="00F3781F">
        <w:t>térnünk a gyakorlati alkalmazásokra, az ismeretek más tantárgyakban való felhasználhatóságára.</w:t>
      </w:r>
    </w:p>
    <w:p w:rsidR="00170E91" w:rsidRDefault="00170E91" w:rsidP="00170E91">
      <w:pPr>
        <w:ind w:firstLine="708"/>
        <w:jc w:val="both"/>
      </w:pPr>
      <w:r w:rsidRPr="00F3781F">
        <w:t xml:space="preserve">A sorozatok, kamatos kamat témakör kiválóan alkalmas a pénzügyi, gazdasági </w:t>
      </w:r>
      <w:proofErr w:type="gramStart"/>
      <w:r w:rsidRPr="00F3781F">
        <w:t>problémákban</w:t>
      </w:r>
      <w:proofErr w:type="gramEnd"/>
      <w:r w:rsidRPr="00F3781F">
        <w:t xml:space="preserve"> való jártasság kialakításra. A korábbiaknál </w:t>
      </w:r>
      <w:r>
        <w:t xml:space="preserve">is </w:t>
      </w:r>
      <w:r w:rsidRPr="00F3781F">
        <w:t xml:space="preserve">nagyobb hangsúlyt kell fektetni a különböző gyakorlati </w:t>
      </w:r>
      <w:proofErr w:type="gramStart"/>
      <w:r w:rsidRPr="00F3781F">
        <w:t>problémák</w:t>
      </w:r>
      <w:proofErr w:type="gramEnd"/>
      <w:r w:rsidRPr="00F3781F">
        <w:t xml:space="preserve"> optimumát kereső feladatokra. </w:t>
      </w:r>
      <w:r>
        <w:t xml:space="preserve">Ezért az ilyen </w:t>
      </w:r>
      <w:proofErr w:type="gramStart"/>
      <w:r>
        <w:t>problémák</w:t>
      </w:r>
      <w:proofErr w:type="gramEnd"/>
      <w:r>
        <w:t xml:space="preserve"> elemi megoldását külön fejezetként iktatjuk be.</w:t>
      </w:r>
    </w:p>
    <w:p w:rsidR="00170E91" w:rsidRDefault="00170E91" w:rsidP="00170E91">
      <w:pPr>
        <w:ind w:firstLine="708"/>
        <w:jc w:val="both"/>
      </w:pPr>
      <w:r>
        <w:t xml:space="preserve">Az </w:t>
      </w:r>
      <w:proofErr w:type="gramStart"/>
      <w:r>
        <w:t>analízis</w:t>
      </w:r>
      <w:proofErr w:type="gramEnd"/>
      <w:r>
        <w:t xml:space="preserve"> témakörben a szemléletesség segíti a problémák átlátását, az egzaktság pedig a felsőfokú képzésre való készülést.</w:t>
      </w:r>
    </w:p>
    <w:p w:rsidR="00170E91" w:rsidRDefault="00170E91" w:rsidP="00170E91">
      <w:pPr>
        <w:ind w:firstLine="708"/>
        <w:jc w:val="both"/>
      </w:pPr>
      <w:r>
        <w:t>A rendszerező összefoglalás, túl azon, hogy az eddigi matematikatanulás szintézisét adja, mintaként szolgálhat a későbbiekben is bármely területen végzett összegző munkához.</w:t>
      </w:r>
    </w:p>
    <w:p w:rsidR="00170E91" w:rsidRDefault="00170E91" w:rsidP="00170E91">
      <w:pPr>
        <w:ind w:firstLine="708"/>
        <w:jc w:val="both"/>
      </w:pPr>
      <w:r>
        <w:t>Ez a 11</w:t>
      </w:r>
      <w:r>
        <w:noBreakHyphen/>
        <w:t xml:space="preserve">12. évfolyamnak szóló kerettantervi fejezet természetesen alkalmas arra, hogy a 11–12. évfolyamos </w:t>
      </w:r>
      <w:proofErr w:type="gramStart"/>
      <w:r>
        <w:t>fakultációs</w:t>
      </w:r>
      <w:proofErr w:type="gramEnd"/>
      <w:r>
        <w:t xml:space="preserve"> csoportokban tanítsák és felkészítsék a tanulókat az emelt szintű érettségire.</w:t>
      </w:r>
    </w:p>
    <w:p w:rsidR="001A7E80" w:rsidRDefault="001A7E80" w:rsidP="00170E91">
      <w:pPr>
        <w:ind w:firstLine="709"/>
        <w:jc w:val="both"/>
      </w:pPr>
    </w:p>
    <w:p w:rsidR="001A7E80" w:rsidRDefault="001A7E80" w:rsidP="001A7E80">
      <w:pPr>
        <w:ind w:firstLine="709"/>
        <w:jc w:val="both"/>
      </w:pPr>
      <w:r>
        <w:t>A 3 alapóra mellett 3 óra emelt szintű érettségire felkészítésben részesülő tanulók helyi tanterve a</w:t>
      </w:r>
      <w:r w:rsidRPr="005369D4">
        <w:t xml:space="preserve">z egyes tematikus egységekre </w:t>
      </w:r>
      <w:r>
        <w:t xml:space="preserve">a következő </w:t>
      </w:r>
      <w:r w:rsidRPr="005369D4">
        <w:t>óraszámokat</w:t>
      </w:r>
      <w:r>
        <w:t xml:space="preserve"> javasolja</w:t>
      </w:r>
      <w:bookmarkStart w:id="0" w:name="_GoBack"/>
      <w:bookmarkEnd w:id="0"/>
    </w:p>
    <w:p w:rsidR="001A7E80" w:rsidRPr="005369D4" w:rsidRDefault="001A7E80" w:rsidP="00170E91">
      <w:pPr>
        <w:ind w:firstLine="709"/>
        <w:jc w:val="both"/>
        <w:rPr>
          <w:bCs/>
        </w:rPr>
      </w:pPr>
    </w:p>
    <w:p w:rsidR="00D52417" w:rsidRPr="00B063B3" w:rsidRDefault="00D52417" w:rsidP="00D52417">
      <w:pPr>
        <w:jc w:val="center"/>
        <w:rPr>
          <w:b/>
          <w:sz w:val="28"/>
          <w:szCs w:val="28"/>
        </w:rPr>
      </w:pPr>
      <w:r>
        <w:br w:type="page"/>
      </w:r>
      <w:r>
        <w:rPr>
          <w:b/>
          <w:sz w:val="28"/>
          <w:szCs w:val="28"/>
        </w:rPr>
        <w:lastRenderedPageBreak/>
        <w:t>11. é</w:t>
      </w:r>
      <w:r w:rsidRPr="00B063B3">
        <w:rPr>
          <w:b/>
          <w:sz w:val="28"/>
          <w:szCs w:val="28"/>
        </w:rPr>
        <w:t>vfolyam</w:t>
      </w:r>
    </w:p>
    <w:p w:rsidR="00D52417" w:rsidRPr="00E60514" w:rsidRDefault="00D52417" w:rsidP="00D52417">
      <w:pPr>
        <w:rPr>
          <w:b/>
          <w:sz w:val="28"/>
          <w:szCs w:val="28"/>
          <w:u w:val="single"/>
        </w:rPr>
      </w:pPr>
    </w:p>
    <w:p w:rsidR="00D52417" w:rsidRPr="00E60514" w:rsidRDefault="00D52417" w:rsidP="00D52417">
      <w:pPr>
        <w:tabs>
          <w:tab w:val="left" w:pos="1440"/>
          <w:tab w:val="left" w:pos="2268"/>
        </w:tabs>
        <w:rPr>
          <w:b/>
        </w:rPr>
      </w:pPr>
      <w:r>
        <w:rPr>
          <w:b/>
        </w:rPr>
        <w:t>Óraszám:</w:t>
      </w:r>
      <w:r>
        <w:rPr>
          <w:b/>
        </w:rPr>
        <w:tab/>
        <w:t>1</w:t>
      </w:r>
      <w:r w:rsidR="009C4DDF">
        <w:rPr>
          <w:b/>
        </w:rPr>
        <w:t>08</w:t>
      </w:r>
      <w:r w:rsidRPr="00E60514">
        <w:rPr>
          <w:b/>
        </w:rPr>
        <w:t xml:space="preserve"> óra/év</w:t>
      </w:r>
    </w:p>
    <w:p w:rsidR="00D52417" w:rsidRPr="00E60514" w:rsidRDefault="00D52417" w:rsidP="00D52417">
      <w:pPr>
        <w:tabs>
          <w:tab w:val="left" w:pos="1620"/>
          <w:tab w:val="left" w:pos="2268"/>
        </w:tabs>
        <w:ind w:firstLine="851"/>
        <w:rPr>
          <w:b/>
        </w:rPr>
      </w:pPr>
      <w:r w:rsidRPr="00E60514">
        <w:rPr>
          <w:b/>
        </w:rPr>
        <w:tab/>
      </w:r>
      <w:r>
        <w:rPr>
          <w:b/>
        </w:rPr>
        <w:t xml:space="preserve"> </w:t>
      </w:r>
      <w:r w:rsidR="009C4DDF">
        <w:rPr>
          <w:b/>
        </w:rPr>
        <w:t>3</w:t>
      </w:r>
      <w:r w:rsidRPr="00E60514">
        <w:rPr>
          <w:b/>
        </w:rPr>
        <w:t xml:space="preserve"> óra/hét</w:t>
      </w:r>
    </w:p>
    <w:p w:rsidR="00D52417" w:rsidRPr="00E60514" w:rsidRDefault="00D52417" w:rsidP="00D52417">
      <w:pPr>
        <w:rPr>
          <w:b/>
        </w:rPr>
      </w:pPr>
    </w:p>
    <w:p w:rsidR="00D52417" w:rsidRPr="00E60514" w:rsidRDefault="00D52417" w:rsidP="00D52417">
      <w:pPr>
        <w:jc w:val="center"/>
        <w:rPr>
          <w:b/>
        </w:rPr>
      </w:pPr>
      <w:r>
        <w:rPr>
          <w:b/>
        </w:rPr>
        <w:t>Az éves óraszám felosztás</w:t>
      </w:r>
      <w:r w:rsidRPr="00E60514">
        <w:rPr>
          <w:b/>
        </w:rPr>
        <w:t>a</w:t>
      </w:r>
      <w:r w:rsidRPr="00E60514">
        <w:rPr>
          <w:b/>
        </w:rPr>
        <w:br/>
      </w:r>
    </w:p>
    <w:tbl>
      <w:tblPr>
        <w:tblW w:w="92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1"/>
        <w:gridCol w:w="6080"/>
        <w:gridCol w:w="1648"/>
      </w:tblGrid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Sorszám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Témakör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Óraszám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1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>
              <w:rPr>
                <w:b/>
                <w:bCs/>
                <w:szCs w:val="20"/>
              </w:rPr>
              <w:t>Gondolkodási módszerek, halmazok, matematikai logika, kombinatorika, gráfok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4A44A7" w:rsidP="004A44A7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D52417" w:rsidRPr="00E60514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Számelmélet, algebra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4A44A7" w:rsidP="00D52417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D52417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3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Nevezetes egyenlőtlenségek, szélsőérték-feladatok elemi megoldása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4A44A7" w:rsidP="00D52417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D52417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4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Hatvány, gyök, logaritmu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4A44A7" w:rsidP="00D52417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  <w:r w:rsidR="00D52417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Pr="00E60514">
              <w:rPr>
                <w:b/>
              </w:rPr>
              <w:t>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proofErr w:type="gramStart"/>
            <w:r w:rsidRPr="00E60514">
              <w:rPr>
                <w:b/>
                <w:bCs/>
              </w:rPr>
              <w:t>Trigonometria</w:t>
            </w:r>
            <w:proofErr w:type="gramEnd"/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4A44A7" w:rsidP="004A44A7">
            <w:pPr>
              <w:jc w:val="center"/>
              <w:rPr>
                <w:b/>
              </w:rPr>
            </w:pPr>
            <w:r>
              <w:rPr>
                <w:b/>
              </w:rPr>
              <w:t>25</w:t>
            </w:r>
            <w:r w:rsidR="00D52417" w:rsidRPr="00E60514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E60514">
              <w:rPr>
                <w:b/>
              </w:rPr>
              <w:t>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 w:rsidRPr="00E60514">
              <w:rPr>
                <w:b/>
              </w:rPr>
              <w:t>Koordinátageometria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4A44A7" w:rsidP="004A44A7">
            <w:pPr>
              <w:jc w:val="center"/>
              <w:rPr>
                <w:b/>
              </w:rPr>
            </w:pPr>
            <w:r>
              <w:rPr>
                <w:b/>
              </w:rPr>
              <w:t>22</w:t>
            </w:r>
            <w:r w:rsidR="00D52417" w:rsidRPr="00E60514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7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>
              <w:rPr>
                <w:b/>
              </w:rPr>
              <w:t>Statisztika, valószínűség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4A44A7" w:rsidP="00D52417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D52417" w:rsidRPr="00E60514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>
              <w:rPr>
                <w:b/>
              </w:rPr>
              <w:t>Számonkéré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10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 w:rsidRPr="00E60514">
              <w:rPr>
                <w:b/>
              </w:rPr>
              <w:t>Év végi ismétlé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E60514">
              <w:rPr>
                <w:b/>
              </w:rPr>
              <w:t xml:space="preserve"> óra</w:t>
            </w:r>
          </w:p>
        </w:tc>
      </w:tr>
    </w:tbl>
    <w:p w:rsidR="00D52417" w:rsidRDefault="00D52417" w:rsidP="00D52417"/>
    <w:p w:rsidR="00D52417" w:rsidRDefault="00D52417" w:rsidP="00D52417"/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285"/>
        <w:gridCol w:w="4868"/>
        <w:gridCol w:w="1188"/>
        <w:gridCol w:w="1191"/>
      </w:tblGrid>
      <w:tr w:rsidR="00D52417" w:rsidRPr="00703A61" w:rsidTr="00D52417">
        <w:trPr>
          <w:cantSplit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56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1. Gondolkodási módszerek, halmazok, matematikai logika, kombinatorika, gráfok</w:t>
            </w:r>
            <w:r w:rsidRPr="00440DD6">
              <w:rPr>
                <w:b/>
                <w:bCs/>
                <w:szCs w:val="20"/>
              </w:rPr>
              <w:t xml:space="preserve"> </w:t>
            </w:r>
          </w:p>
        </w:tc>
        <w:tc>
          <w:tcPr>
            <w:tcW w:w="1191" w:type="dxa"/>
            <w:vAlign w:val="center"/>
          </w:tcPr>
          <w:p w:rsidR="00D52417" w:rsidRPr="00C544C1" w:rsidRDefault="00D52417" w:rsidP="004A44A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</w:t>
            </w:r>
            <w:r w:rsidR="004A44A7">
              <w:rPr>
                <w:b/>
                <w:bCs/>
                <w:szCs w:val="20"/>
              </w:rPr>
              <w:t>10</w:t>
            </w:r>
            <w:r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703A61" w:rsidTr="00D52417">
        <w:trPr>
          <w:cantSplit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47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 xml:space="preserve">Matematikai állítások elemzése, igaz és hamis állítások. Logikai műveletek: NEM, </w:t>
            </w:r>
            <w:proofErr w:type="gramStart"/>
            <w:r>
              <w:rPr>
                <w:szCs w:val="20"/>
              </w:rPr>
              <w:t>ÉS</w:t>
            </w:r>
            <w:proofErr w:type="gramEnd"/>
            <w:r>
              <w:rPr>
                <w:szCs w:val="20"/>
              </w:rPr>
              <w:t>, VAGY. Skatulya elv, logikai szita. Sorba</w:t>
            </w:r>
            <w:r w:rsidR="004A44A7">
              <w:rPr>
                <w:szCs w:val="20"/>
              </w:rPr>
              <w:t xml:space="preserve"> </w:t>
            </w:r>
            <w:r>
              <w:rPr>
                <w:szCs w:val="20"/>
              </w:rPr>
              <w:t>rendezési és kiválasztási feladatok, gráf</w:t>
            </w:r>
            <w:r w:rsidR="004A44A7">
              <w:rPr>
                <w:szCs w:val="20"/>
              </w:rPr>
              <w:t xml:space="preserve"> </w:t>
            </w:r>
            <w:r>
              <w:rPr>
                <w:szCs w:val="20"/>
              </w:rPr>
              <w:t>használat feladatmegoldásban. Gráf, csúcs, él, fokszám.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47" w:type="dxa"/>
            <w:gridSpan w:val="3"/>
          </w:tcPr>
          <w:p w:rsidR="00D52417" w:rsidRPr="00390323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390323">
              <w:rPr>
                <w:rFonts w:ascii="Times New Roman" w:hAnsi="Times New Roman"/>
              </w:rPr>
              <w:t xml:space="preserve">Korábban megismert fogalmak ismétlése, elmélyítése. Kombinatorikai és gráfelméleti módszerek alkalmazása a </w:t>
            </w:r>
            <w:proofErr w:type="gramStart"/>
            <w:r w:rsidRPr="00390323">
              <w:rPr>
                <w:rFonts w:ascii="Times New Roman" w:hAnsi="Times New Roman"/>
              </w:rPr>
              <w:t>matematika különböző</w:t>
            </w:r>
            <w:proofErr w:type="gramEnd"/>
            <w:r w:rsidRPr="00390323">
              <w:rPr>
                <w:rFonts w:ascii="Times New Roman" w:hAnsi="Times New Roman"/>
              </w:rPr>
              <w:t xml:space="preserve"> területein, felfedezésük a hétköznapi problémákban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  <w:vAlign w:val="center"/>
          </w:tcPr>
          <w:p w:rsidR="00D52417" w:rsidRPr="00390323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390323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390323">
              <w:rPr>
                <w:rFonts w:ascii="Times New Roman" w:hAnsi="Times New Roman"/>
                <w:b/>
              </w:rPr>
              <w:t>f</w:t>
            </w:r>
            <w:r w:rsidRPr="00390323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  <w:vAlign w:val="center"/>
          </w:tcPr>
          <w:p w:rsidR="00D52417" w:rsidRPr="00390323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390323">
              <w:rPr>
                <w:b/>
                <w:szCs w:val="20"/>
              </w:rPr>
              <w:t>Kapcsolódási pontok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Cs w:val="20"/>
              </w:rPr>
            </w:pPr>
            <w:r w:rsidRPr="001C7D09">
              <w:rPr>
                <w:rFonts w:ascii="Times New Roman" w:hAnsi="Times New Roman"/>
                <w:szCs w:val="20"/>
              </w:rPr>
              <w:t>Számhalmazok</w:t>
            </w:r>
            <w:r>
              <w:rPr>
                <w:rFonts w:ascii="Times New Roman" w:hAnsi="Times New Roman"/>
                <w:szCs w:val="20"/>
              </w:rPr>
              <w:t xml:space="preserve">. </w:t>
            </w:r>
          </w:p>
          <w:p w:rsidR="00D52417" w:rsidRDefault="00D52417" w:rsidP="00D52417">
            <w:pPr>
              <w:ind w:left="709"/>
            </w:pPr>
            <w:r>
              <w:t xml:space="preserve">Számhalmazok bővítésének szükségessége a természetes számoktól a </w:t>
            </w:r>
            <w:proofErr w:type="gramStart"/>
            <w:r>
              <w:t>komplex</w:t>
            </w:r>
            <w:proofErr w:type="gramEnd"/>
            <w:r>
              <w:t xml:space="preserve"> számokig. </w:t>
            </w:r>
          </w:p>
          <w:p w:rsidR="00D52417" w:rsidRPr="001C7D09" w:rsidRDefault="00D52417" w:rsidP="00D52417">
            <w:pPr>
              <w:ind w:left="709"/>
            </w:pPr>
            <w:r>
              <w:t xml:space="preserve">Algebrai számok, </w:t>
            </w:r>
            <w:proofErr w:type="gramStart"/>
            <w:r>
              <w:t>transzcendens</w:t>
            </w:r>
            <w:proofErr w:type="gramEnd"/>
            <w:r>
              <w:t xml:space="preserve"> számok.</w:t>
            </w:r>
          </w:p>
          <w:p w:rsidR="00D52417" w:rsidRDefault="00D52417" w:rsidP="00D52417">
            <w:pPr>
              <w:pStyle w:val="CM38"/>
              <w:widowControl/>
              <w:autoSpaceDE/>
              <w:autoSpaceDN/>
              <w:adjustRightInd/>
              <w:spacing w:after="0"/>
              <w:rPr>
                <w:rFonts w:ascii="Times New Roman" w:hAnsi="Times New Roman"/>
                <w:szCs w:val="20"/>
              </w:rPr>
            </w:pPr>
            <w:r w:rsidRPr="001C7D09">
              <w:rPr>
                <w:rFonts w:ascii="Times New Roman" w:hAnsi="Times New Roman"/>
                <w:szCs w:val="20"/>
              </w:rPr>
              <w:t>Halmazok számossága</w:t>
            </w:r>
            <w:r>
              <w:rPr>
                <w:rFonts w:ascii="Times New Roman" w:hAnsi="Times New Roman"/>
                <w:szCs w:val="20"/>
              </w:rPr>
              <w:t>.</w:t>
            </w:r>
          </w:p>
          <w:p w:rsidR="00D52417" w:rsidRDefault="00D52417" w:rsidP="00D52417">
            <w:pPr>
              <w:ind w:left="709"/>
            </w:pPr>
            <w:r>
              <w:t xml:space="preserve">Halmazok </w:t>
            </w:r>
            <w:proofErr w:type="gramStart"/>
            <w:r>
              <w:t>ekvivalenciája</w:t>
            </w:r>
            <w:proofErr w:type="gramEnd"/>
            <w:r>
              <w:t>.</w:t>
            </w:r>
          </w:p>
          <w:p w:rsidR="00D52417" w:rsidRDefault="00D52417" w:rsidP="00D52417">
            <w:pPr>
              <w:ind w:left="709"/>
            </w:pPr>
            <w:r>
              <w:t>Végtelen és véges halmazok.</w:t>
            </w:r>
          </w:p>
          <w:p w:rsidR="00D52417" w:rsidRDefault="00D52417" w:rsidP="00D52417">
            <w:pPr>
              <w:ind w:left="709"/>
            </w:pPr>
            <w:r>
              <w:t>Megszámlálható és nem megszámlálható halmazok.</w:t>
            </w:r>
          </w:p>
          <w:p w:rsidR="00D52417" w:rsidRDefault="00D52417" w:rsidP="00D52417">
            <w:pPr>
              <w:ind w:left="709"/>
            </w:pPr>
            <w:r>
              <w:t>Kontinuum-sejtés.</w:t>
            </w:r>
          </w:p>
          <w:p w:rsidR="00D52417" w:rsidRPr="00390323" w:rsidRDefault="00D52417" w:rsidP="00D52417">
            <w:r w:rsidRPr="0087399D">
              <w:rPr>
                <w:i/>
              </w:rPr>
              <w:lastRenderedPageBreak/>
              <w:t>Matematikatörténet</w:t>
            </w:r>
            <w:r w:rsidRPr="00390323">
              <w:t>: Cantor, Hilbert, Gödel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  <w:r w:rsidRPr="00390323">
              <w:rPr>
                <w:i/>
              </w:rPr>
              <w:lastRenderedPageBreak/>
              <w:t>Filozófia</w:t>
            </w:r>
            <w:r w:rsidRPr="00390323">
              <w:t>:</w:t>
            </w:r>
            <w:r>
              <w:t xml:space="preserve"> Gondolati rendszerek felépítése.</w:t>
            </w:r>
          </w:p>
          <w:p w:rsidR="00D52417" w:rsidRPr="001C7D09" w:rsidRDefault="00D52417" w:rsidP="00D52417">
            <w:r w:rsidRPr="001C7D09">
              <w:t>Bizonyíthatóság</w:t>
            </w:r>
            <w:r>
              <w:t>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390323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proofErr w:type="gramStart"/>
            <w:r w:rsidRPr="00390323">
              <w:rPr>
                <w:rFonts w:ascii="Times New Roman" w:hAnsi="Times New Roman"/>
              </w:rPr>
              <w:lastRenderedPageBreak/>
              <w:t>Konstrukciók</w:t>
            </w:r>
            <w:proofErr w:type="gramEnd"/>
            <w:r w:rsidRPr="00390323">
              <w:rPr>
                <w:rFonts w:ascii="Times New Roman" w:hAnsi="Times New Roman"/>
              </w:rPr>
              <w:t>. Lehetetlenségi bizonyítások.</w:t>
            </w:r>
          </w:p>
          <w:p w:rsidR="00D52417" w:rsidRDefault="00D52417" w:rsidP="00D52417">
            <w:r>
              <w:t xml:space="preserve">Adott tulajdonságú matematikai </w:t>
            </w:r>
            <w:proofErr w:type="gramStart"/>
            <w:r>
              <w:t>objektumok</w:t>
            </w:r>
            <w:proofErr w:type="gramEnd"/>
            <w:r>
              <w:t xml:space="preserve"> konstruálása.</w:t>
            </w:r>
          </w:p>
          <w:p w:rsidR="00D52417" w:rsidRDefault="00D52417" w:rsidP="00D52417">
            <w:pPr>
              <w:ind w:left="709"/>
            </w:pPr>
            <w:r>
              <w:t>Adott tulajdonságú sorozatok, függvények, egyenletek, műveletek, ábrák, lefedések, színezések stb.</w:t>
            </w:r>
          </w:p>
          <w:p w:rsidR="00D52417" w:rsidRDefault="00D52417" w:rsidP="00D52417">
            <w:pPr>
              <w:ind w:left="709"/>
              <w:rPr>
                <w:i/>
              </w:rPr>
            </w:pPr>
            <w:r>
              <w:t xml:space="preserve">Annak indoklása, hogy valamely </w:t>
            </w:r>
            <w:proofErr w:type="gramStart"/>
            <w:r>
              <w:t>konstrukció</w:t>
            </w:r>
            <w:proofErr w:type="gramEnd"/>
            <w:r>
              <w:t xml:space="preserve"> nem hozható </w:t>
            </w:r>
            <w:r w:rsidRPr="00805D23">
              <w:t xml:space="preserve">létre. </w:t>
            </w:r>
            <w:r w:rsidRPr="00390323">
              <w:t xml:space="preserve">(Pl. </w:t>
            </w:r>
            <w:r>
              <w:t>i</w:t>
            </w:r>
            <w:r w:rsidRPr="00390323">
              <w:t>nvariáns mennyiség keresésével.)</w:t>
            </w:r>
          </w:p>
          <w:p w:rsidR="00D52417" w:rsidRPr="00E14E7E" w:rsidRDefault="00D52417" w:rsidP="00D52417">
            <w:pPr>
              <w:ind w:left="709"/>
            </w:pPr>
            <w:r>
              <w:t xml:space="preserve">Példák a matematika történetéből lehetetlenségi bizonyításokra. 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440608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Cs w:val="20"/>
                <w:u w:val="single"/>
              </w:rPr>
            </w:pPr>
            <w:r w:rsidRPr="00672C15">
              <w:rPr>
                <w:rFonts w:ascii="Times New Roman" w:hAnsi="Times New Roman"/>
                <w:szCs w:val="20"/>
              </w:rPr>
              <w:t>Kombinatorika</w:t>
            </w:r>
            <w:r>
              <w:rPr>
                <w:rFonts w:ascii="Times New Roman" w:hAnsi="Times New Roman"/>
                <w:szCs w:val="20"/>
              </w:rPr>
              <w:t>.</w:t>
            </w:r>
            <w:r w:rsidRPr="00390323">
              <w:rPr>
                <w:rFonts w:ascii="Times New Roman" w:hAnsi="Times New Roman"/>
                <w:szCs w:val="20"/>
              </w:rPr>
              <w:t xml:space="preserve"> (A korábbi ismeretek összegzése.)</w:t>
            </w:r>
          </w:p>
          <w:p w:rsidR="00D52417" w:rsidRDefault="00D52417" w:rsidP="00D52417">
            <w:r>
              <w:t>Permutáció – ismétlés nélkül és ismétléssel.</w:t>
            </w:r>
          </w:p>
          <w:p w:rsidR="00D52417" w:rsidRDefault="00D52417" w:rsidP="00D52417">
            <w:proofErr w:type="gramStart"/>
            <w:r>
              <w:t>Variáció</w:t>
            </w:r>
            <w:proofErr w:type="gramEnd"/>
            <w:r>
              <w:t xml:space="preserve"> – ismétlés nélkül és ismétléssel.</w:t>
            </w:r>
          </w:p>
          <w:p w:rsidR="00D52417" w:rsidRDefault="00D52417" w:rsidP="00D52417">
            <w:r>
              <w:t xml:space="preserve">Kombináció – ismétlés nélkül és ismétléssel. </w:t>
            </w:r>
          </w:p>
          <w:p w:rsidR="00D52417" w:rsidRPr="00390323" w:rsidRDefault="00D52417" w:rsidP="00D52417">
            <w:pPr>
              <w:ind w:left="709"/>
            </w:pPr>
            <w:r>
              <w:t>(</w:t>
            </w:r>
            <w:r w:rsidRPr="00390323">
              <w:t>Vegyes kombinatorikai feladatokon keresztül ismét</w:t>
            </w:r>
            <w:r>
              <w:t>lés</w:t>
            </w:r>
            <w:r w:rsidRPr="00390323">
              <w:t>, rendszerez</w:t>
            </w:r>
            <w:r>
              <w:t>és</w:t>
            </w:r>
            <w:r w:rsidRPr="00390323">
              <w:t>.)</w:t>
            </w:r>
          </w:p>
          <w:p w:rsidR="00D52417" w:rsidRPr="00390323" w:rsidRDefault="00D52417" w:rsidP="00D52417">
            <w:pPr>
              <w:ind w:left="709"/>
            </w:pPr>
            <w:r w:rsidRPr="00390323">
              <w:t>Binomiális együtthatók, tulajdonságaik.</w:t>
            </w:r>
          </w:p>
          <w:p w:rsidR="00D52417" w:rsidRPr="00390323" w:rsidRDefault="00D52417" w:rsidP="00D52417">
            <w:pPr>
              <w:ind w:left="709"/>
            </w:pPr>
            <w:r w:rsidRPr="00390323">
              <w:t>Pascal</w:t>
            </w:r>
            <w:r>
              <w:t>-</w:t>
            </w:r>
            <w:r w:rsidRPr="00390323">
              <w:t>háromszög és tulajdonságai.</w:t>
            </w:r>
          </w:p>
          <w:p w:rsidR="00D52417" w:rsidRPr="00390323" w:rsidRDefault="00D52417" w:rsidP="00D52417">
            <w:r w:rsidRPr="00390323">
              <w:t>Binomiális tétel.</w:t>
            </w:r>
          </w:p>
          <w:p w:rsidR="00D52417" w:rsidRPr="00390323" w:rsidRDefault="00D52417" w:rsidP="00D52417">
            <w:r w:rsidRPr="0087399D">
              <w:rPr>
                <w:i/>
              </w:rPr>
              <w:t>Matematikatörténet</w:t>
            </w:r>
            <w:r w:rsidRPr="00390323">
              <w:t>: Blaise Pascal.</w:t>
            </w:r>
          </w:p>
          <w:p w:rsidR="00D52417" w:rsidRPr="00390323" w:rsidRDefault="00D52417" w:rsidP="00D52417">
            <w:r w:rsidRPr="00390323">
              <w:t xml:space="preserve">Néhány kombinatorikus geometriai </w:t>
            </w:r>
            <w:proofErr w:type="gramStart"/>
            <w:r w:rsidRPr="00390323">
              <w:t>probléma</w:t>
            </w:r>
            <w:proofErr w:type="gramEnd"/>
            <w:r w:rsidRPr="00390323">
              <w:t>.</w:t>
            </w:r>
          </w:p>
          <w:p w:rsidR="00D52417" w:rsidRPr="001C7D09" w:rsidRDefault="00D52417" w:rsidP="00D52417">
            <w:r w:rsidRPr="0087399D">
              <w:rPr>
                <w:i/>
              </w:rPr>
              <w:t>Matematikatörténet</w:t>
            </w:r>
            <w:r w:rsidRPr="00390323">
              <w:t>: Erdős Pál.</w:t>
            </w:r>
          </w:p>
        </w:tc>
        <w:tc>
          <w:tcPr>
            <w:tcW w:w="2379" w:type="dxa"/>
            <w:gridSpan w:val="2"/>
          </w:tcPr>
          <w:p w:rsidR="00D52417" w:rsidRPr="00313DC5" w:rsidRDefault="00D52417" w:rsidP="00D52417">
            <w:pPr>
              <w:tabs>
                <w:tab w:val="left" w:pos="510"/>
              </w:tabs>
              <w:spacing w:before="120"/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672C15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672C15">
              <w:rPr>
                <w:rFonts w:ascii="Times New Roman" w:hAnsi="Times New Roman"/>
              </w:rPr>
              <w:t>Gráfok</w:t>
            </w:r>
            <w:r>
              <w:rPr>
                <w:rFonts w:ascii="Times New Roman" w:hAnsi="Times New Roman"/>
              </w:rPr>
              <w:t>.</w:t>
            </w:r>
          </w:p>
          <w:p w:rsidR="00D52417" w:rsidRPr="00F575F2" w:rsidRDefault="00D52417" w:rsidP="00D52417">
            <w:pPr>
              <w:pStyle w:val="Felsorols"/>
              <w:numPr>
                <w:ilvl w:val="0"/>
                <w:numId w:val="0"/>
              </w:numPr>
              <w:ind w:left="709"/>
              <w:jc w:val="left"/>
              <w:rPr>
                <w:noProof/>
                <w:sz w:val="24"/>
                <w:szCs w:val="24"/>
              </w:rPr>
            </w:pPr>
            <w:r w:rsidRPr="00F575F2">
              <w:rPr>
                <w:sz w:val="24"/>
                <w:szCs w:val="24"/>
              </w:rPr>
              <w:t>Gráfelméleti alapfogalmak: csúcs,</w:t>
            </w:r>
            <w:r w:rsidRPr="00F575F2">
              <w:rPr>
                <w:noProof/>
                <w:sz w:val="24"/>
                <w:szCs w:val="24"/>
              </w:rPr>
              <w:t xml:space="preserve"> él, fokszám, egyszerű gráf, összefüggő gráf, komplementer gráf, fagráf, kör, teljes gráf).</w:t>
            </w:r>
          </w:p>
          <w:p w:rsidR="00D52417" w:rsidRPr="00F575F2" w:rsidRDefault="00D52417" w:rsidP="00D52417">
            <w:pPr>
              <w:pStyle w:val="Felsorols"/>
              <w:numPr>
                <w:ilvl w:val="0"/>
                <w:numId w:val="0"/>
              </w:numPr>
              <w:ind w:left="709"/>
              <w:jc w:val="left"/>
              <w:rPr>
                <w:noProof/>
                <w:sz w:val="24"/>
                <w:szCs w:val="24"/>
              </w:rPr>
            </w:pPr>
            <w:r w:rsidRPr="00F575F2">
              <w:rPr>
                <w:noProof/>
                <w:sz w:val="24"/>
                <w:szCs w:val="24"/>
              </w:rPr>
              <w:t>Gráfokra</w:t>
            </w:r>
            <w:r>
              <w:rPr>
                <w:noProof/>
                <w:sz w:val="24"/>
                <w:szCs w:val="24"/>
              </w:rPr>
              <w:t>,</w:t>
            </w:r>
            <w:r w:rsidRPr="00F575F2">
              <w:rPr>
                <w:noProof/>
                <w:sz w:val="24"/>
                <w:szCs w:val="24"/>
              </w:rPr>
              <w:t xml:space="preserve"> élei</w:t>
            </w:r>
            <w:r>
              <w:rPr>
                <w:noProof/>
                <w:sz w:val="24"/>
                <w:szCs w:val="24"/>
              </w:rPr>
              <w:t>k</w:t>
            </w:r>
            <w:r w:rsidRPr="00F575F2">
              <w:rPr>
                <w:noProof/>
                <w:sz w:val="24"/>
                <w:szCs w:val="24"/>
              </w:rPr>
              <w:t>re, csúcsok fokszámaira vonatkozó egyszerű tételek.</w:t>
            </w:r>
          </w:p>
          <w:p w:rsidR="00D52417" w:rsidRPr="00390323" w:rsidRDefault="00D52417" w:rsidP="00D52417">
            <w:pPr>
              <w:pStyle w:val="Felsorols"/>
              <w:numPr>
                <w:ilvl w:val="0"/>
                <w:numId w:val="0"/>
              </w:numPr>
              <w:ind w:left="709"/>
              <w:jc w:val="left"/>
              <w:rPr>
                <w:sz w:val="24"/>
                <w:szCs w:val="24"/>
              </w:rPr>
            </w:pPr>
            <w:r w:rsidRPr="00390323">
              <w:rPr>
                <w:noProof/>
                <w:sz w:val="24"/>
                <w:szCs w:val="24"/>
              </w:rPr>
              <w:t>Euler</w:t>
            </w:r>
            <w:r>
              <w:rPr>
                <w:noProof/>
                <w:sz w:val="24"/>
                <w:szCs w:val="24"/>
              </w:rPr>
              <w:t>-</w:t>
            </w:r>
            <w:r w:rsidRPr="00390323">
              <w:rPr>
                <w:noProof/>
                <w:sz w:val="24"/>
                <w:szCs w:val="24"/>
              </w:rPr>
              <w:t>vonal, Hamilton-kör.</w:t>
            </w:r>
          </w:p>
          <w:p w:rsidR="00D52417" w:rsidRPr="00390323" w:rsidRDefault="00D52417" w:rsidP="00D52417">
            <w:pPr>
              <w:ind w:left="709"/>
            </w:pPr>
            <w:r w:rsidRPr="00390323">
              <w:t>Gráfok alkalmazása leszámolásos feladatokban – rendszerező ismétlés.</w:t>
            </w:r>
          </w:p>
          <w:p w:rsidR="00D52417" w:rsidRPr="00310DC6" w:rsidRDefault="00D52417" w:rsidP="00D52417">
            <w:pPr>
              <w:rPr>
                <w:i/>
              </w:rPr>
            </w:pPr>
            <w:r w:rsidRPr="0087399D">
              <w:rPr>
                <w:i/>
              </w:rPr>
              <w:t>Matematikatörténet</w:t>
            </w:r>
            <w:r w:rsidRPr="00390323">
              <w:t>: Euler.</w:t>
            </w:r>
          </w:p>
        </w:tc>
        <w:tc>
          <w:tcPr>
            <w:tcW w:w="2379" w:type="dxa"/>
            <w:gridSpan w:val="2"/>
          </w:tcPr>
          <w:p w:rsidR="00D52417" w:rsidRPr="006E6197" w:rsidRDefault="00D52417" w:rsidP="00D52417">
            <w:pPr>
              <w:tabs>
                <w:tab w:val="left" w:pos="510"/>
              </w:tabs>
              <w:spacing w:before="120"/>
              <w:contextualSpacing/>
              <w:rPr>
                <w:rFonts w:eastAsia="Calibri" w:cs="Arial"/>
                <w:szCs w:val="20"/>
              </w:rPr>
            </w:pPr>
            <w:r w:rsidRPr="00390323">
              <w:rPr>
                <w:rFonts w:eastAsia="Calibri" w:cs="Arial"/>
                <w:i/>
                <w:szCs w:val="20"/>
              </w:rPr>
              <w:t>Biológia</w:t>
            </w:r>
            <w:r>
              <w:rPr>
                <w:rFonts w:eastAsia="Calibri" w:cs="Arial"/>
                <w:i/>
                <w:szCs w:val="20"/>
              </w:rPr>
              <w:t>-egészségtan</w:t>
            </w:r>
            <w:r w:rsidRPr="00FB5B7D">
              <w:rPr>
                <w:rFonts w:eastAsia="Calibri" w:cs="Arial"/>
                <w:szCs w:val="20"/>
              </w:rPr>
              <w:t>:</w:t>
            </w:r>
            <w:r>
              <w:rPr>
                <w:rFonts w:eastAsia="Calibri" w:cs="Arial"/>
                <w:szCs w:val="20"/>
              </w:rPr>
              <w:t xml:space="preserve"> </w:t>
            </w:r>
            <w:proofErr w:type="gramStart"/>
            <w:r w:rsidRPr="00FB5B7D">
              <w:rPr>
                <w:rFonts w:eastAsia="Calibri" w:cs="Arial"/>
                <w:szCs w:val="20"/>
              </w:rPr>
              <w:t>genetika</w:t>
            </w:r>
            <w:proofErr w:type="gramEnd"/>
            <w:r>
              <w:rPr>
                <w:rFonts w:eastAsia="Calibri" w:cs="Arial"/>
                <w:szCs w:val="20"/>
              </w:rPr>
              <w:t>.</w:t>
            </w:r>
          </w:p>
        </w:tc>
      </w:tr>
      <w:tr w:rsidR="00D52417" w:rsidRPr="00703A61" w:rsidTr="00D52417">
        <w:trPr>
          <w:trHeight w:val="550"/>
        </w:trPr>
        <w:tc>
          <w:tcPr>
            <w:tcW w:w="6977" w:type="dxa"/>
            <w:gridSpan w:val="3"/>
            <w:vAlign w:val="center"/>
          </w:tcPr>
          <w:p w:rsidR="00D52417" w:rsidRDefault="00D52417" w:rsidP="00D52417">
            <w:pPr>
              <w:spacing w:before="120"/>
            </w:pPr>
            <w:r>
              <w:t>A matematika felépítése.</w:t>
            </w:r>
          </w:p>
          <w:p w:rsidR="00D52417" w:rsidRDefault="00D52417" w:rsidP="00D52417">
            <w:pPr>
              <w:ind w:left="709"/>
            </w:pPr>
            <w:r>
              <w:t>Fogalmak, alapfogalmak, axiómák, tételek, sejtések.</w:t>
            </w:r>
          </w:p>
          <w:p w:rsidR="00D52417" w:rsidRDefault="00D52417" w:rsidP="00D52417">
            <w:pPr>
              <w:ind w:left="709"/>
            </w:pPr>
            <w:r>
              <w:t xml:space="preserve">Műveletek a matematikában. </w:t>
            </w:r>
          </w:p>
          <w:p w:rsidR="00D52417" w:rsidRDefault="00D52417" w:rsidP="00D52417">
            <w:pPr>
              <w:ind w:left="709"/>
            </w:pPr>
            <w:r>
              <w:t>Műveleti tulajdonságok.</w:t>
            </w:r>
          </w:p>
          <w:p w:rsidR="00D52417" w:rsidRDefault="00D52417" w:rsidP="00D52417">
            <w:pPr>
              <w:ind w:left="709"/>
            </w:pPr>
            <w:proofErr w:type="gramStart"/>
            <w:r>
              <w:t>Relációk</w:t>
            </w:r>
            <w:proofErr w:type="gramEnd"/>
            <w:r>
              <w:t xml:space="preserve"> a matematikában és a mindennapi életben.</w:t>
            </w:r>
          </w:p>
          <w:p w:rsidR="00D52417" w:rsidRDefault="00D52417" w:rsidP="00D52417">
            <w:pPr>
              <w:ind w:left="709"/>
            </w:pPr>
            <w:r>
              <w:t>Relációtulajdonságok.</w:t>
            </w:r>
          </w:p>
          <w:p w:rsidR="00D52417" w:rsidRDefault="00D52417" w:rsidP="00D52417">
            <w:pPr>
              <w:ind w:left="709"/>
            </w:pPr>
            <w:r>
              <w:t>Bizonyítási módszerek áttekintése.</w:t>
            </w:r>
          </w:p>
          <w:p w:rsidR="00D52417" w:rsidRPr="00440608" w:rsidRDefault="00D52417" w:rsidP="00D52417">
            <w:pPr>
              <w:ind w:left="709"/>
            </w:pPr>
            <w:proofErr w:type="gramStart"/>
            <w:r>
              <w:t>D</w:t>
            </w:r>
            <w:r w:rsidRPr="0092444B">
              <w:t>irekt</w:t>
            </w:r>
            <w:proofErr w:type="gramEnd"/>
            <w:r w:rsidRPr="0092444B">
              <w:t>, indirekt bizonyítás, logikai szita formula,</w:t>
            </w:r>
            <w:r>
              <w:t xml:space="preserve"> </w:t>
            </w:r>
            <w:r>
              <w:br/>
            </w:r>
            <w:r w:rsidRPr="0092444B">
              <w:t>skatulya elv</w:t>
            </w:r>
            <w:r>
              <w:t>, teljes indukció. Tételek megfordítása.</w:t>
            </w:r>
          </w:p>
        </w:tc>
        <w:tc>
          <w:tcPr>
            <w:tcW w:w="2379" w:type="dxa"/>
            <w:gridSpan w:val="2"/>
          </w:tcPr>
          <w:p w:rsidR="00D52417" w:rsidRPr="00F575F2" w:rsidRDefault="00D52417" w:rsidP="00D52417">
            <w:pPr>
              <w:spacing w:before="120"/>
              <w:rPr>
                <w:szCs w:val="20"/>
              </w:rPr>
            </w:pPr>
            <w:r w:rsidRPr="00FA3B4B">
              <w:rPr>
                <w:i/>
                <w:szCs w:val="20"/>
              </w:rPr>
              <w:t>Filozófia:</w:t>
            </w:r>
            <w:r>
              <w:rPr>
                <w:i/>
                <w:szCs w:val="20"/>
              </w:rPr>
              <w:t xml:space="preserve"> </w:t>
            </w:r>
            <w:r w:rsidRPr="000F3A67">
              <w:rPr>
                <w:szCs w:val="20"/>
              </w:rPr>
              <w:t>G</w:t>
            </w:r>
            <w:r>
              <w:rPr>
                <w:szCs w:val="20"/>
              </w:rPr>
              <w:t xml:space="preserve">ondolati rendszerek felépítése. Állítások igazolásának szükségessége. </w:t>
            </w: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FA3B4B" w:rsidRDefault="00D52417" w:rsidP="00D52417">
            <w:pPr>
              <w:pStyle w:val="Cmsor5"/>
              <w:spacing w:before="120"/>
              <w:jc w:val="center"/>
              <w:rPr>
                <w:b w:val="0"/>
                <w:i w:val="0"/>
                <w:sz w:val="24"/>
                <w:szCs w:val="24"/>
              </w:rPr>
            </w:pPr>
            <w:r w:rsidRPr="00FA3B4B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 xml:space="preserve">Permutáció, </w:t>
            </w:r>
            <w:proofErr w:type="gramStart"/>
            <w:r>
              <w:rPr>
                <w:szCs w:val="20"/>
              </w:rPr>
              <w:t>variáció</w:t>
            </w:r>
            <w:proofErr w:type="gramEnd"/>
            <w:r>
              <w:rPr>
                <w:szCs w:val="20"/>
              </w:rPr>
              <w:t>, kombináció, művelet, reláció, binomiális együttható.</w:t>
            </w:r>
          </w:p>
        </w:tc>
      </w:tr>
    </w:tbl>
    <w:p w:rsidR="00D52417" w:rsidRDefault="00D52417" w:rsidP="00D52417"/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3"/>
        <w:gridCol w:w="316"/>
        <w:gridCol w:w="4840"/>
        <w:gridCol w:w="1161"/>
        <w:gridCol w:w="1216"/>
      </w:tblGrid>
      <w:tr w:rsidR="00D52417" w:rsidRPr="00626934" w:rsidTr="00D52417">
        <w:trPr>
          <w:cantSplit/>
          <w:jc w:val="center"/>
        </w:trPr>
        <w:tc>
          <w:tcPr>
            <w:tcW w:w="2139" w:type="dxa"/>
            <w:gridSpan w:val="2"/>
            <w:vAlign w:val="center"/>
          </w:tcPr>
          <w:p w:rsidR="00D52417" w:rsidRDefault="00D52417" w:rsidP="00D52417">
            <w:pPr>
              <w:spacing w:before="120"/>
              <w:jc w:val="center"/>
              <w:rPr>
                <w:b/>
                <w:bCs/>
              </w:rPr>
            </w:pPr>
            <w:r>
              <w:br w:type="page"/>
            </w:r>
            <w:r>
              <w:rPr>
                <w:b/>
                <w:bCs/>
              </w:rPr>
              <w:t>Tematikai egység/ Fejlesztési cél</w:t>
            </w:r>
          </w:p>
        </w:tc>
        <w:tc>
          <w:tcPr>
            <w:tcW w:w="6001" w:type="dxa"/>
            <w:gridSpan w:val="2"/>
            <w:vAlign w:val="center"/>
          </w:tcPr>
          <w:p w:rsidR="00D52417" w:rsidRPr="00DC2EDE" w:rsidRDefault="00D52417" w:rsidP="00D52417">
            <w:pPr>
              <w:numPr>
                <w:ilvl w:val="0"/>
                <w:numId w:val="10"/>
              </w:numPr>
              <w:spacing w:before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zámelmélet, algebra</w:t>
            </w:r>
          </w:p>
        </w:tc>
        <w:tc>
          <w:tcPr>
            <w:tcW w:w="1216" w:type="dxa"/>
            <w:vAlign w:val="center"/>
          </w:tcPr>
          <w:p w:rsidR="00D52417" w:rsidRPr="00626934" w:rsidRDefault="00D52417" w:rsidP="004A44A7">
            <w:pPr>
              <w:spacing w:before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Órakeret </w:t>
            </w:r>
            <w:r w:rsidR="004A44A7">
              <w:rPr>
                <w:b/>
                <w:bCs/>
              </w:rPr>
              <w:t>5</w:t>
            </w:r>
            <w:r>
              <w:rPr>
                <w:b/>
                <w:bCs/>
              </w:rPr>
              <w:t xml:space="preserve"> óra</w:t>
            </w:r>
          </w:p>
        </w:tc>
      </w:tr>
      <w:tr w:rsidR="00D52417" w:rsidTr="00D52417">
        <w:trPr>
          <w:cantSplit/>
          <w:jc w:val="center"/>
        </w:trPr>
        <w:tc>
          <w:tcPr>
            <w:tcW w:w="2139" w:type="dxa"/>
            <w:gridSpan w:val="2"/>
            <w:vAlign w:val="center"/>
          </w:tcPr>
          <w:p w:rsidR="00D52417" w:rsidRDefault="00D52417" w:rsidP="00D52417">
            <w:pPr>
              <w:spacing w:before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Előzetes tudás</w:t>
            </w:r>
          </w:p>
        </w:tc>
        <w:tc>
          <w:tcPr>
            <w:tcW w:w="7217" w:type="dxa"/>
            <w:gridSpan w:val="3"/>
          </w:tcPr>
          <w:p w:rsidR="00D52417" w:rsidRDefault="00D52417" w:rsidP="00D52417">
            <w:pPr>
              <w:spacing w:before="120"/>
            </w:pPr>
            <w:r>
              <w:t>Műveletek sorrendje, zárójelek használata. Hatványozás. Összefüggések leírása algebrai kifejezésekkel, helyettesítési érték, zárójelfelbontás. Egy</w:t>
            </w:r>
            <w:r w:rsidR="004A44A7">
              <w:t xml:space="preserve"> </w:t>
            </w:r>
            <w:r>
              <w:t>ismeretlenes elsőfokú egyenletek, egyenlőtlenségek megoldása. Alaphalmaz vizsgálata, ellenőrzés.</w:t>
            </w:r>
          </w:p>
        </w:tc>
      </w:tr>
      <w:tr w:rsidR="00D52417" w:rsidTr="00D52417">
        <w:trPr>
          <w:cantSplit/>
          <w:trHeight w:val="328"/>
          <w:jc w:val="center"/>
        </w:trPr>
        <w:tc>
          <w:tcPr>
            <w:tcW w:w="2139" w:type="dxa"/>
            <w:gridSpan w:val="2"/>
            <w:vAlign w:val="center"/>
          </w:tcPr>
          <w:p w:rsidR="00D52417" w:rsidRDefault="00D52417" w:rsidP="00D52417">
            <w:pPr>
              <w:spacing w:before="120"/>
              <w:jc w:val="center"/>
              <w:rPr>
                <w:b/>
              </w:rPr>
            </w:pPr>
            <w:r w:rsidRPr="00A36388">
              <w:rPr>
                <w:b/>
              </w:rPr>
              <w:lastRenderedPageBreak/>
              <w:t>A tematikai egység nevelési-fejlesztési céljai</w:t>
            </w:r>
          </w:p>
        </w:tc>
        <w:tc>
          <w:tcPr>
            <w:tcW w:w="7217" w:type="dxa"/>
            <w:gridSpan w:val="3"/>
          </w:tcPr>
          <w:p w:rsidR="00D52417" w:rsidRDefault="00D52417" w:rsidP="00D52417">
            <w:pPr>
              <w:spacing w:before="120"/>
            </w:pPr>
            <w:r>
              <w:t xml:space="preserve">Gyakorlati </w:t>
            </w:r>
            <w:proofErr w:type="gramStart"/>
            <w:r>
              <w:t>problémák</w:t>
            </w:r>
            <w:proofErr w:type="gramEnd"/>
            <w:r>
              <w:t xml:space="preserve"> matematikai modelljének felállítása, a modell hatókörének vizsgálata, a kapott eredmény összevetése a valósággal; az ellenőrzés fontosságának belátása. A </w:t>
            </w:r>
            <w:proofErr w:type="gramStart"/>
            <w:r>
              <w:t>problémához</w:t>
            </w:r>
            <w:proofErr w:type="gramEnd"/>
            <w:r>
              <w:t xml:space="preserve"> illő számítási mód kiv</w:t>
            </w:r>
            <w:r>
              <w:t>á</w:t>
            </w:r>
            <w:r>
              <w:t>lasztása, eredmény kerekítése a problémának megfelelően. Számológép használata.</w:t>
            </w:r>
          </w:p>
        </w:tc>
      </w:tr>
      <w:tr w:rsidR="00D52417" w:rsidTr="00D52417">
        <w:trPr>
          <w:cantSplit/>
          <w:trHeight w:val="392"/>
          <w:jc w:val="center"/>
        </w:trPr>
        <w:tc>
          <w:tcPr>
            <w:tcW w:w="6979" w:type="dxa"/>
            <w:gridSpan w:val="3"/>
            <w:vAlign w:val="center"/>
          </w:tcPr>
          <w:p w:rsidR="00D52417" w:rsidRDefault="00D52417" w:rsidP="00D52417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Ismeretek/f</w:t>
            </w:r>
            <w:r>
              <w:rPr>
                <w:b/>
                <w:iCs/>
              </w:rPr>
              <w:t>ejlesztési követelmények</w:t>
            </w:r>
          </w:p>
        </w:tc>
        <w:tc>
          <w:tcPr>
            <w:tcW w:w="2377" w:type="dxa"/>
            <w:gridSpan w:val="2"/>
            <w:vAlign w:val="center"/>
          </w:tcPr>
          <w:p w:rsidR="00D52417" w:rsidRDefault="00D52417" w:rsidP="00D52417">
            <w:pPr>
              <w:spacing w:before="120"/>
              <w:jc w:val="center"/>
              <w:rPr>
                <w:b/>
                <w:i/>
              </w:rPr>
            </w:pPr>
            <w:r>
              <w:rPr>
                <w:b/>
              </w:rPr>
              <w:t>Kapcsolódási pontok</w:t>
            </w:r>
          </w:p>
        </w:tc>
      </w:tr>
      <w:tr w:rsidR="00D52417" w:rsidTr="00D52417">
        <w:trPr>
          <w:trHeight w:val="351"/>
          <w:jc w:val="center"/>
        </w:trPr>
        <w:tc>
          <w:tcPr>
            <w:tcW w:w="6979" w:type="dxa"/>
            <w:gridSpan w:val="3"/>
          </w:tcPr>
          <w:p w:rsidR="00D52417" w:rsidRDefault="00D52417" w:rsidP="00D52417">
            <w:pPr>
              <w:spacing w:before="120"/>
            </w:pPr>
            <w:r>
              <w:t>Másodfokú egyenletek, egyenlőtlenségek.</w:t>
            </w:r>
          </w:p>
          <w:p w:rsidR="00D52417" w:rsidRDefault="00D52417" w:rsidP="00D52417">
            <w:r>
              <w:t>Gyöktényezős alak, Viete-formulák.</w:t>
            </w:r>
          </w:p>
          <w:p w:rsidR="00D52417" w:rsidRDefault="00D52417" w:rsidP="00D52417">
            <w:r>
              <w:t>Paraméteres másodfokú egyenletek megoldása.</w:t>
            </w:r>
          </w:p>
          <w:p w:rsidR="00D52417" w:rsidRDefault="00D52417" w:rsidP="00D52417">
            <w:r>
              <w:t>Másodfokúra visszavezethető egyenletek.</w:t>
            </w:r>
          </w:p>
          <w:p w:rsidR="00D52417" w:rsidRDefault="00D52417" w:rsidP="00D52417">
            <w:pPr>
              <w:ind w:left="709"/>
            </w:pPr>
            <w:r w:rsidRPr="002D0CF3">
              <w:t>Új ismeretlen bevezetése.</w:t>
            </w:r>
          </w:p>
          <w:p w:rsidR="00D52417" w:rsidRDefault="00D52417" w:rsidP="00D52417">
            <w:r>
              <w:t>Polinomok osztása.</w:t>
            </w:r>
          </w:p>
          <w:p w:rsidR="00D52417" w:rsidRPr="002D0CF3" w:rsidRDefault="00D52417" w:rsidP="00D52417">
            <w:pPr>
              <w:ind w:left="709"/>
            </w:pPr>
          </w:p>
          <w:p w:rsidR="00D52417" w:rsidRDefault="00D52417" w:rsidP="00D52417">
            <w:r w:rsidRPr="00FF67CC">
              <w:rPr>
                <w:i/>
              </w:rPr>
              <w:t>Matematikatörténet</w:t>
            </w:r>
            <w:r w:rsidRPr="002D0CF3">
              <w:t>: magasabb fokú egyenletek megoldhatósága</w:t>
            </w:r>
            <w:r>
              <w:rPr>
                <w:i/>
              </w:rPr>
              <w:t>.</w:t>
            </w:r>
          </w:p>
        </w:tc>
        <w:tc>
          <w:tcPr>
            <w:tcW w:w="2377" w:type="dxa"/>
            <w:gridSpan w:val="2"/>
          </w:tcPr>
          <w:p w:rsidR="00D52417" w:rsidRDefault="00D52417" w:rsidP="00D52417">
            <w:pPr>
              <w:widowControl w:val="0"/>
              <w:autoSpaceDE w:val="0"/>
              <w:autoSpaceDN w:val="0"/>
              <w:adjustRightInd w:val="0"/>
              <w:spacing w:before="120"/>
            </w:pPr>
          </w:p>
        </w:tc>
      </w:tr>
      <w:tr w:rsidR="00D52417" w:rsidTr="00D52417">
        <w:trPr>
          <w:trHeight w:val="351"/>
          <w:jc w:val="center"/>
        </w:trPr>
        <w:tc>
          <w:tcPr>
            <w:tcW w:w="6979" w:type="dxa"/>
            <w:gridSpan w:val="3"/>
          </w:tcPr>
          <w:p w:rsidR="00D52417" w:rsidRDefault="00D52417" w:rsidP="00D52417">
            <w:pPr>
              <w:spacing w:before="120"/>
            </w:pPr>
            <w:r>
              <w:t>Másodfokú egyenlettel megoldható szöveges feladatok.</w:t>
            </w:r>
          </w:p>
          <w:p w:rsidR="00D52417" w:rsidRPr="002D0CF3" w:rsidRDefault="00D52417" w:rsidP="00D52417">
            <w:r w:rsidRPr="002D0CF3">
              <w:t>Másodfokú függvények vizsgálata.</w:t>
            </w:r>
          </w:p>
          <w:p w:rsidR="00D52417" w:rsidRPr="002D0CF3" w:rsidRDefault="00D52417" w:rsidP="00D52417">
            <w:r w:rsidRPr="002D0CF3">
              <w:t>Szélsőérték</w:t>
            </w:r>
            <w:r>
              <w:t>-</w:t>
            </w:r>
            <w:r w:rsidRPr="002D0CF3">
              <w:t>feladatok.</w:t>
            </w:r>
          </w:p>
          <w:p w:rsidR="00D52417" w:rsidRDefault="00D52417" w:rsidP="00D52417">
            <w:pPr>
              <w:ind w:left="709"/>
              <w:rPr>
                <w:i/>
              </w:rPr>
            </w:pPr>
            <w:r w:rsidRPr="002D0CF3">
              <w:t>Másodfokú függvény vizsgálatával</w:t>
            </w:r>
            <w:r>
              <w:rPr>
                <w:i/>
              </w:rPr>
              <w:t>.</w:t>
            </w:r>
          </w:p>
        </w:tc>
        <w:tc>
          <w:tcPr>
            <w:tcW w:w="2377" w:type="dxa"/>
            <w:gridSpan w:val="2"/>
          </w:tcPr>
          <w:p w:rsidR="00D52417" w:rsidRDefault="00D52417" w:rsidP="00D52417">
            <w:pPr>
              <w:spacing w:before="120"/>
            </w:pPr>
            <w:r w:rsidRPr="006D1D92">
              <w:rPr>
                <w:i/>
              </w:rPr>
              <w:t>Fizika</w:t>
            </w:r>
            <w:r>
              <w:t>: egyenletesen gyorsuló mozgás leír</w:t>
            </w:r>
            <w:r>
              <w:t>á</w:t>
            </w:r>
            <w:r>
              <w:t>sa.</w:t>
            </w:r>
          </w:p>
          <w:p w:rsidR="00D52417" w:rsidRDefault="00D52417" w:rsidP="00D52417"/>
          <w:p w:rsidR="00D52417" w:rsidRDefault="00D52417" w:rsidP="00D52417">
            <w:pPr>
              <w:rPr>
                <w:i/>
              </w:rPr>
            </w:pPr>
          </w:p>
          <w:p w:rsidR="00D52417" w:rsidRDefault="00D52417" w:rsidP="00D52417">
            <w:r w:rsidRPr="006D1D92">
              <w:rPr>
                <w:i/>
              </w:rPr>
              <w:t>Informatika</w:t>
            </w:r>
            <w:r>
              <w:t>: számít</w:t>
            </w:r>
            <w:r>
              <w:t>ó</w:t>
            </w:r>
            <w:r>
              <w:t>gépes program haszn</w:t>
            </w:r>
            <w:r>
              <w:t>á</w:t>
            </w:r>
            <w:r>
              <w:t>lata.</w:t>
            </w:r>
          </w:p>
        </w:tc>
      </w:tr>
      <w:tr w:rsidR="00D52417" w:rsidTr="00D52417">
        <w:trPr>
          <w:trHeight w:val="351"/>
          <w:jc w:val="center"/>
        </w:trPr>
        <w:tc>
          <w:tcPr>
            <w:tcW w:w="6979" w:type="dxa"/>
            <w:gridSpan w:val="3"/>
          </w:tcPr>
          <w:p w:rsidR="00D52417" w:rsidRDefault="00D52417" w:rsidP="00D52417">
            <w:pPr>
              <w:spacing w:before="120"/>
            </w:pPr>
            <w:r>
              <w:t>Másodfokú egyenlőtlenségek.</w:t>
            </w:r>
          </w:p>
          <w:p w:rsidR="00D52417" w:rsidRDefault="00D52417" w:rsidP="00D52417">
            <w:pPr>
              <w:spacing w:before="120"/>
            </w:pPr>
            <w:r>
              <w:t>Paraméteres másodfokú egyenlőtlenségek.</w:t>
            </w:r>
          </w:p>
          <w:p w:rsidR="00D52417" w:rsidRPr="006D1D92" w:rsidRDefault="00D52417" w:rsidP="00D52417">
            <w:pPr>
              <w:ind w:left="709"/>
            </w:pPr>
          </w:p>
        </w:tc>
        <w:tc>
          <w:tcPr>
            <w:tcW w:w="2377" w:type="dxa"/>
            <w:gridSpan w:val="2"/>
          </w:tcPr>
          <w:p w:rsidR="00D52417" w:rsidRDefault="00D52417" w:rsidP="00D52417">
            <w:pPr>
              <w:widowControl w:val="0"/>
              <w:autoSpaceDE w:val="0"/>
              <w:autoSpaceDN w:val="0"/>
              <w:adjustRightInd w:val="0"/>
              <w:spacing w:before="120"/>
            </w:pPr>
          </w:p>
        </w:tc>
      </w:tr>
      <w:tr w:rsidR="00D52417" w:rsidTr="00D52417">
        <w:trPr>
          <w:trHeight w:val="351"/>
          <w:jc w:val="center"/>
        </w:trPr>
        <w:tc>
          <w:tcPr>
            <w:tcW w:w="6979" w:type="dxa"/>
            <w:gridSpan w:val="3"/>
          </w:tcPr>
          <w:p w:rsidR="00D52417" w:rsidRDefault="00D52417" w:rsidP="00D52417">
            <w:pPr>
              <w:spacing w:before="120"/>
            </w:pPr>
            <w:r>
              <w:t>Másodfokú egyenletrendszer.</w:t>
            </w:r>
          </w:p>
          <w:p w:rsidR="00D52417" w:rsidRDefault="00D52417" w:rsidP="00D52417">
            <w:r>
              <w:t>Másodfokú egyenletrendszerrel megoldható szöveges feladatok.</w:t>
            </w:r>
          </w:p>
          <w:p w:rsidR="00D52417" w:rsidRPr="006D1D92" w:rsidRDefault="00D52417" w:rsidP="00D52417">
            <w:pPr>
              <w:ind w:left="709"/>
            </w:pPr>
          </w:p>
        </w:tc>
        <w:tc>
          <w:tcPr>
            <w:tcW w:w="2377" w:type="dxa"/>
            <w:gridSpan w:val="2"/>
          </w:tcPr>
          <w:p w:rsidR="00D52417" w:rsidRDefault="00D52417" w:rsidP="00D52417">
            <w:pPr>
              <w:spacing w:before="120"/>
            </w:pPr>
            <w:r w:rsidRPr="009921D1">
              <w:rPr>
                <w:i/>
              </w:rPr>
              <w:t>Fizika:</w:t>
            </w:r>
            <w:r>
              <w:t xml:space="preserve"> ütközések.</w:t>
            </w:r>
          </w:p>
        </w:tc>
      </w:tr>
      <w:tr w:rsidR="00D52417" w:rsidTr="00D52417">
        <w:trPr>
          <w:trHeight w:val="550"/>
          <w:jc w:val="center"/>
        </w:trPr>
        <w:tc>
          <w:tcPr>
            <w:tcW w:w="1823" w:type="dxa"/>
            <w:vAlign w:val="center"/>
          </w:tcPr>
          <w:p w:rsidR="00D52417" w:rsidRPr="006D1D92" w:rsidRDefault="00D52417" w:rsidP="00D52417">
            <w:pPr>
              <w:spacing w:before="120"/>
              <w:jc w:val="center"/>
              <w:outlineLvl w:val="4"/>
              <w:rPr>
                <w:bCs/>
                <w:iCs/>
              </w:rPr>
            </w:pPr>
            <w:r w:rsidRPr="006D1D92">
              <w:rPr>
                <w:b/>
                <w:bCs/>
                <w:iCs/>
              </w:rPr>
              <w:t>Kulcsfogalmak/ fogalmak</w:t>
            </w:r>
          </w:p>
        </w:tc>
        <w:tc>
          <w:tcPr>
            <w:tcW w:w="7533" w:type="dxa"/>
            <w:gridSpan w:val="4"/>
          </w:tcPr>
          <w:p w:rsidR="00D52417" w:rsidRDefault="00D52417" w:rsidP="00D52417">
            <w:pPr>
              <w:spacing w:before="120"/>
            </w:pPr>
            <w:r>
              <w:t>Másodfokú egyenlet, egyenlőtlenség, teljes négyzetté alakítás, megoldóképlet, diszkrimináns, diszkusszió. Egyenletrendszer. Négyzetgy</w:t>
            </w:r>
            <w:r>
              <w:t>ö</w:t>
            </w:r>
            <w:r>
              <w:t>kös egyenlet. Paraméteres egyenlet.</w:t>
            </w:r>
          </w:p>
        </w:tc>
      </w:tr>
    </w:tbl>
    <w:p w:rsidR="00D52417" w:rsidRDefault="00D52417" w:rsidP="00D52417"/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285"/>
        <w:gridCol w:w="4868"/>
        <w:gridCol w:w="1188"/>
        <w:gridCol w:w="1191"/>
      </w:tblGrid>
      <w:tr w:rsidR="00D52417" w:rsidRPr="0052112F" w:rsidTr="00D52417">
        <w:tc>
          <w:tcPr>
            <w:tcW w:w="2109" w:type="dxa"/>
            <w:gridSpan w:val="2"/>
            <w:vAlign w:val="center"/>
          </w:tcPr>
          <w:p w:rsidR="00D52417" w:rsidRPr="0052112F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52112F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52112F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56" w:type="dxa"/>
            <w:gridSpan w:val="2"/>
          </w:tcPr>
          <w:p w:rsidR="00D52417" w:rsidRPr="0052112F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3. Nevezetes egyenlőtlenségek, szélsőérték-feladatok elemi megoldása</w:t>
            </w:r>
          </w:p>
        </w:tc>
        <w:tc>
          <w:tcPr>
            <w:tcW w:w="1191" w:type="dxa"/>
          </w:tcPr>
          <w:p w:rsidR="00D52417" w:rsidRPr="00C544C1" w:rsidRDefault="00D52417" w:rsidP="004A44A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 xml:space="preserve">Órakeret </w:t>
            </w:r>
            <w:r w:rsidR="004A44A7">
              <w:rPr>
                <w:b/>
                <w:bCs/>
                <w:szCs w:val="20"/>
              </w:rPr>
              <w:t>6</w:t>
            </w:r>
            <w:r w:rsidRPr="0052112F"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52112F" w:rsidTr="00D52417">
        <w:tc>
          <w:tcPr>
            <w:tcW w:w="2109" w:type="dxa"/>
            <w:gridSpan w:val="2"/>
            <w:vAlign w:val="center"/>
          </w:tcPr>
          <w:p w:rsidR="00D52417" w:rsidRPr="0052112F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52112F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47" w:type="dxa"/>
            <w:gridSpan w:val="3"/>
          </w:tcPr>
          <w:p w:rsidR="00D52417" w:rsidRPr="0052112F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Nevezetes azonosságok ismerete. Közepek és sorendjük ismerete két változóra. Másodfokú és trigonometrikus függvények ismerete.</w:t>
            </w:r>
          </w:p>
        </w:tc>
      </w:tr>
      <w:tr w:rsidR="00D52417" w:rsidRPr="0052112F" w:rsidTr="00D52417">
        <w:trPr>
          <w:trHeight w:val="328"/>
        </w:trPr>
        <w:tc>
          <w:tcPr>
            <w:tcW w:w="2109" w:type="dxa"/>
            <w:gridSpan w:val="2"/>
            <w:vAlign w:val="center"/>
          </w:tcPr>
          <w:p w:rsidR="00D52417" w:rsidRPr="0052112F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47" w:type="dxa"/>
            <w:gridSpan w:val="3"/>
          </w:tcPr>
          <w:p w:rsidR="00D52417" w:rsidRDefault="00D52417" w:rsidP="00D52417">
            <w:pPr>
              <w:spacing w:before="120"/>
            </w:pPr>
            <w:r>
              <w:t xml:space="preserve">Gyakorlati </w:t>
            </w:r>
            <w:proofErr w:type="gramStart"/>
            <w:r>
              <w:t>problémák</w:t>
            </w:r>
            <w:proofErr w:type="gramEnd"/>
            <w:r>
              <w:t xml:space="preserve"> matematikai modelljének felállítása.  A modell hatókörének vizsgálata, a kapott eredmény összevetése a valósággal. A szélsőérték-problémához illő megoldási mód kiválasztása. Gyakorlat optimális megoldások keresésében.</w:t>
            </w:r>
          </w:p>
        </w:tc>
      </w:tr>
      <w:tr w:rsidR="00D52417" w:rsidRPr="0052112F" w:rsidTr="00D52417">
        <w:trPr>
          <w:trHeight w:val="392"/>
        </w:trPr>
        <w:tc>
          <w:tcPr>
            <w:tcW w:w="6977" w:type="dxa"/>
            <w:gridSpan w:val="3"/>
          </w:tcPr>
          <w:p w:rsidR="00D52417" w:rsidRPr="0052112F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>
              <w:rPr>
                <w:b/>
                <w:szCs w:val="20"/>
              </w:rPr>
              <w:t>Ismeretek/f</w:t>
            </w:r>
            <w:r w:rsidRPr="00703A61">
              <w:rPr>
                <w:b/>
                <w:iCs/>
                <w:szCs w:val="20"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FD211B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FD211B">
              <w:rPr>
                <w:b/>
                <w:szCs w:val="20"/>
              </w:rPr>
              <w:t>Kapcsolódási pontok</w:t>
            </w:r>
          </w:p>
        </w:tc>
      </w:tr>
      <w:tr w:rsidR="00D52417" w:rsidRPr="0052112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zonos egyenlőtlenségek.</w:t>
            </w:r>
          </w:p>
          <w:p w:rsidR="00D52417" w:rsidRDefault="00D52417" w:rsidP="00D52417">
            <w:r>
              <w:t>Nevezetes közepek közötti egyenlőtlenségek.</w:t>
            </w:r>
          </w:p>
          <w:p w:rsidR="00D52417" w:rsidRPr="00FD211B" w:rsidRDefault="00D52417" w:rsidP="00D52417">
            <w:r>
              <w:lastRenderedPageBreak/>
              <w:tab/>
            </w:r>
            <w:r w:rsidRPr="00FD211B">
              <w:t>(Többváltozós alak bizonyítása fo</w:t>
            </w:r>
            <w:r>
              <w:t xml:space="preserve">kozatos közelítés </w:t>
            </w:r>
            <w:r>
              <w:tab/>
              <w:t>módszerével.)</w:t>
            </w:r>
          </w:p>
          <w:p w:rsidR="00D52417" w:rsidRDefault="00D52417" w:rsidP="00D52417">
            <w:r>
              <w:t xml:space="preserve">Nevezetes közepek közötti egyenlőtlenségek alkalmazása </w:t>
            </w:r>
            <w:r>
              <w:br/>
              <w:t xml:space="preserve">szélsőérték-feladatok megoldásában. </w:t>
            </w:r>
          </w:p>
          <w:p w:rsidR="00D52417" w:rsidRDefault="00D52417" w:rsidP="00D52417">
            <w:r>
              <w:t>Szélsőérték-feladatok megoldása függvénytulajdonságok segítségével.</w:t>
            </w:r>
            <w:r w:rsidRPr="00774EC9">
              <w:rPr>
                <w:i/>
              </w:rPr>
              <w:t xml:space="preserve"> </w:t>
            </w:r>
            <w:r>
              <w:rPr>
                <w:i/>
              </w:rPr>
              <w:tab/>
            </w:r>
            <w:r w:rsidRPr="00FD211B">
              <w:t>(Másodfokú és trigonometrikus függvényekkel.)</w:t>
            </w:r>
          </w:p>
          <w:p w:rsidR="00D52417" w:rsidRDefault="00D52417" w:rsidP="00D52417">
            <w:r>
              <w:t>Bernoulli-egyenlőtlenség.</w:t>
            </w:r>
          </w:p>
          <w:p w:rsidR="00D52417" w:rsidRPr="000F3A67" w:rsidRDefault="00D52417" w:rsidP="00A87504">
            <w:r>
              <w:rPr>
                <w:szCs w:val="20"/>
              </w:rPr>
              <w:t>Környezetvédelem: legrövidebb utak és egyéb optimális módszerek keresése.</w:t>
            </w:r>
          </w:p>
        </w:tc>
        <w:tc>
          <w:tcPr>
            <w:tcW w:w="2379" w:type="dxa"/>
            <w:gridSpan w:val="2"/>
          </w:tcPr>
          <w:p w:rsidR="00D52417" w:rsidRPr="00774EC9" w:rsidRDefault="00D52417" w:rsidP="00D52417">
            <w:pPr>
              <w:spacing w:before="120"/>
              <w:rPr>
                <w:szCs w:val="20"/>
                <w:u w:val="single"/>
              </w:rPr>
            </w:pPr>
          </w:p>
        </w:tc>
      </w:tr>
      <w:tr w:rsidR="00D52417" w:rsidRPr="0052112F" w:rsidTr="00D52417">
        <w:trPr>
          <w:trHeight w:val="550"/>
        </w:trPr>
        <w:tc>
          <w:tcPr>
            <w:tcW w:w="1824" w:type="dxa"/>
            <w:vAlign w:val="center"/>
          </w:tcPr>
          <w:p w:rsidR="00D52417" w:rsidRPr="009B4AD3" w:rsidRDefault="00D52417" w:rsidP="00D52417">
            <w:pPr>
              <w:spacing w:before="120"/>
              <w:jc w:val="center"/>
              <w:outlineLvl w:val="4"/>
              <w:rPr>
                <w:bCs/>
                <w:iCs/>
                <w:szCs w:val="20"/>
              </w:rPr>
            </w:pPr>
            <w:r w:rsidRPr="009B4AD3">
              <w:rPr>
                <w:b/>
                <w:bCs/>
                <w:iCs/>
                <w:szCs w:val="20"/>
              </w:rPr>
              <w:lastRenderedPageBreak/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52112F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Szélsőértékhely, szélsőérték. Nevezetes közép.</w:t>
            </w:r>
          </w:p>
        </w:tc>
      </w:tr>
    </w:tbl>
    <w:p w:rsidR="00D52417" w:rsidRDefault="00D52417" w:rsidP="00D52417">
      <w:pPr>
        <w:rPr>
          <w:b/>
        </w:rPr>
      </w:pPr>
    </w:p>
    <w:p w:rsidR="00D52417" w:rsidRDefault="00D52417" w:rsidP="00D52417">
      <w:pPr>
        <w:rPr>
          <w:b/>
        </w:rPr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328"/>
        <w:gridCol w:w="4825"/>
        <w:gridCol w:w="1163"/>
        <w:gridCol w:w="1216"/>
      </w:tblGrid>
      <w:tr w:rsidR="00D52417" w:rsidRPr="00703A61" w:rsidTr="00D52417"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5988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4. Hatvány, gyök, logaritmus</w:t>
            </w:r>
          </w:p>
        </w:tc>
        <w:tc>
          <w:tcPr>
            <w:tcW w:w="1216" w:type="dxa"/>
            <w:vAlign w:val="center"/>
          </w:tcPr>
          <w:p w:rsidR="00D52417" w:rsidRPr="00C544C1" w:rsidRDefault="00D52417" w:rsidP="004A44A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 w:rsidR="004A44A7">
              <w:rPr>
                <w:b/>
                <w:bCs/>
                <w:szCs w:val="20"/>
              </w:rPr>
              <w:t xml:space="preserve"> 16</w:t>
            </w:r>
            <w:r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703A61" w:rsidTr="00D52417"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04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Hatványozás egész kitevővel, hatványozás azonosságai, n-edik gyök, gyökvonás azonosságai. Valós számok halmaza.</w:t>
            </w:r>
          </w:p>
        </w:tc>
      </w:tr>
      <w:tr w:rsidR="00D52417" w:rsidRPr="00703A61" w:rsidTr="00D52417">
        <w:trPr>
          <w:trHeight w:val="328"/>
        </w:trPr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04" w:type="dxa"/>
            <w:gridSpan w:val="3"/>
          </w:tcPr>
          <w:p w:rsidR="00D52417" w:rsidRPr="00FA3B4B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FA3B4B">
              <w:rPr>
                <w:rFonts w:ascii="Times New Roman" w:hAnsi="Times New Roman"/>
              </w:rPr>
              <w:t xml:space="preserve">A matematika belső fejlődésének felismerése, új fogalmak alkotása: a racionális kitevő értelmezése, az </w:t>
            </w:r>
            <w:proofErr w:type="gramStart"/>
            <w:r w:rsidRPr="00FA3B4B">
              <w:rPr>
                <w:rFonts w:ascii="Times New Roman" w:hAnsi="Times New Roman"/>
              </w:rPr>
              <w:t>irracionális</w:t>
            </w:r>
            <w:proofErr w:type="gramEnd"/>
            <w:r w:rsidRPr="00FA3B4B">
              <w:rPr>
                <w:rFonts w:ascii="Times New Roman" w:hAnsi="Times New Roman"/>
              </w:rPr>
              <w:t xml:space="preserve"> kitevőjű hatvány szemléletes fogalma. Tájékozódás a világ mennyiségi viszonyaiban: exponenciálisan, logaritmikusan változó mennyiségek. Más tudományágakban a matematika alkalmazásá</w:t>
            </w:r>
            <w:r>
              <w:rPr>
                <w:rFonts w:ascii="Times New Roman" w:hAnsi="Times New Roman"/>
              </w:rPr>
              <w:t xml:space="preserve">nak </w:t>
            </w:r>
            <w:r w:rsidRPr="00FA3B4B">
              <w:rPr>
                <w:rFonts w:ascii="Times New Roman" w:hAnsi="Times New Roman"/>
              </w:rPr>
              <w:t>felfedez</w:t>
            </w:r>
            <w:r>
              <w:rPr>
                <w:rFonts w:ascii="Times New Roman" w:hAnsi="Times New Roman"/>
              </w:rPr>
              <w:t>ése</w:t>
            </w:r>
            <w:r w:rsidRPr="00FA3B4B">
              <w:rPr>
                <w:rFonts w:ascii="Times New Roman" w:hAnsi="Times New Roman"/>
              </w:rPr>
              <w:t>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  <w:vAlign w:val="center"/>
          </w:tcPr>
          <w:p w:rsidR="00D52417" w:rsidRPr="00FA3B4B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FA3B4B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FA3B4B">
              <w:rPr>
                <w:rFonts w:ascii="Times New Roman" w:hAnsi="Times New Roman"/>
                <w:b/>
              </w:rPr>
              <w:t>f</w:t>
            </w:r>
            <w:r w:rsidRPr="00FA3B4B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  <w:vAlign w:val="center"/>
          </w:tcPr>
          <w:p w:rsidR="00D52417" w:rsidRPr="00FA3B4B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FA3B4B">
              <w:rPr>
                <w:b/>
                <w:szCs w:val="20"/>
              </w:rPr>
              <w:t>Kapcsolódási pontok</w:t>
            </w:r>
          </w:p>
        </w:tc>
      </w:tr>
      <w:tr w:rsidR="00D52417" w:rsidRPr="00B5397C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 xml:space="preserve">A racionális </w:t>
            </w:r>
            <w:r w:rsidRPr="00B20CB1">
              <w:t>kitevőjű hatványok</w:t>
            </w:r>
            <w:r>
              <w:t>, a</w:t>
            </w:r>
            <w:r w:rsidRPr="00B20CB1">
              <w:t xml:space="preserve"> hatványozás azonosságainak ismétlése</w:t>
            </w:r>
            <w:r>
              <w:t>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Számolás racionális kitevőjű hatványokkal, gyökös kifejezésekkel.</w:t>
            </w:r>
          </w:p>
          <w:p w:rsidR="00D52417" w:rsidRPr="00FA3B4B" w:rsidRDefault="00D52417" w:rsidP="00D52417">
            <w:proofErr w:type="gramStart"/>
            <w:r w:rsidRPr="00FA3B4B">
              <w:t>Irracionális</w:t>
            </w:r>
            <w:proofErr w:type="gramEnd"/>
            <w:r w:rsidRPr="00FA3B4B">
              <w:t xml:space="preserve"> szám kétoldali közelítése racionális számokkal.</w:t>
            </w:r>
          </w:p>
          <w:p w:rsidR="00D52417" w:rsidRPr="00FA3B4B" w:rsidRDefault="00D52417" w:rsidP="00D52417">
            <w:r w:rsidRPr="00FA3B4B">
              <w:t xml:space="preserve">A hatványfogalom kiterjesztése </w:t>
            </w:r>
            <w:proofErr w:type="gramStart"/>
            <w:r w:rsidRPr="00FA3B4B">
              <w:t>irracionális</w:t>
            </w:r>
            <w:proofErr w:type="gramEnd"/>
            <w:r w:rsidRPr="00FA3B4B">
              <w:t xml:space="preserve"> számra.</w:t>
            </w:r>
          </w:p>
          <w:p w:rsidR="00D52417" w:rsidRPr="00FA3B4B" w:rsidRDefault="00D52417" w:rsidP="00D52417">
            <w:r w:rsidRPr="00FA3B4B">
              <w:t>Az exponenciális függvény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Az exponenciális függvény ábrázolása, vizsgálata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  <w:r>
              <w:rPr>
                <w:i/>
              </w:rPr>
              <w:t>Technika, é</w:t>
            </w:r>
            <w:r w:rsidRPr="00FA3B4B">
              <w:rPr>
                <w:i/>
              </w:rPr>
              <w:t>letvitel és gyakorlat:</w:t>
            </w:r>
            <w:r>
              <w:rPr>
                <w:i/>
              </w:rPr>
              <w:t xml:space="preserve"> </w:t>
            </w:r>
            <w:r>
              <w:t>kamatszámítás, hitelfelvétel, törlesztőrészlet-számítás.</w:t>
            </w:r>
          </w:p>
          <w:p w:rsidR="00D52417" w:rsidRDefault="00D52417" w:rsidP="00D52417">
            <w:pPr>
              <w:rPr>
                <w:szCs w:val="20"/>
              </w:rPr>
            </w:pPr>
          </w:p>
          <w:p w:rsidR="00D52417" w:rsidRDefault="00D52417" w:rsidP="00D52417">
            <w:pPr>
              <w:rPr>
                <w:szCs w:val="20"/>
              </w:rPr>
            </w:pPr>
            <w:r w:rsidRPr="00FA3B4B">
              <w:rPr>
                <w:i/>
              </w:rPr>
              <w:t>Fizika:</w:t>
            </w:r>
            <w:r>
              <w:rPr>
                <w:i/>
              </w:rPr>
              <w:t xml:space="preserve"> </w:t>
            </w:r>
            <w:r w:rsidRPr="00CC1057">
              <w:t>radioaktivitás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A81FC4" w:rsidRDefault="00D52417" w:rsidP="00D52417">
            <w:pPr>
              <w:spacing w:before="120"/>
            </w:pPr>
            <w:r w:rsidRPr="00B20CB1">
              <w:t>Exponenciális egyenletek</w:t>
            </w:r>
            <w:r>
              <w:t>, egyenlőtlenségek.</w:t>
            </w:r>
          </w:p>
          <w:p w:rsidR="00D52417" w:rsidRPr="00FA3B4B" w:rsidRDefault="00D52417" w:rsidP="00D52417">
            <w:pPr>
              <w:ind w:left="709"/>
            </w:pPr>
            <w:r w:rsidRPr="00FA3B4B">
              <w:t xml:space="preserve">Megoldás a </w:t>
            </w:r>
            <w:proofErr w:type="gramStart"/>
            <w:r w:rsidRPr="00FA3B4B">
              <w:t>definíció</w:t>
            </w:r>
            <w:proofErr w:type="gramEnd"/>
            <w:r w:rsidRPr="00FA3B4B">
              <w:t xml:space="preserve"> és az azonosságok alkalmazásával.</w:t>
            </w:r>
          </w:p>
          <w:p w:rsidR="00D52417" w:rsidRPr="00836B27" w:rsidRDefault="00D52417" w:rsidP="00D52417">
            <w:pPr>
              <w:ind w:left="709"/>
              <w:rPr>
                <w:i/>
              </w:rPr>
            </w:pPr>
            <w:r w:rsidRPr="00FA3B4B">
              <w:t xml:space="preserve">Exponenciális egyenletre vezető valós </w:t>
            </w:r>
            <w:proofErr w:type="gramStart"/>
            <w:r w:rsidRPr="00FA3B4B">
              <w:t>problémák</w:t>
            </w:r>
            <w:proofErr w:type="gramEnd"/>
            <w:r w:rsidRPr="00FA3B4B">
              <w:t xml:space="preserve"> megoldása.</w:t>
            </w:r>
          </w:p>
        </w:tc>
        <w:tc>
          <w:tcPr>
            <w:tcW w:w="2379" w:type="dxa"/>
            <w:gridSpan w:val="2"/>
          </w:tcPr>
          <w:p w:rsidR="00D52417" w:rsidRPr="00CC1057" w:rsidRDefault="00D52417" w:rsidP="00D52417">
            <w:pPr>
              <w:spacing w:before="120"/>
            </w:pPr>
            <w:r w:rsidRPr="00FA3B4B">
              <w:rPr>
                <w:i/>
              </w:rPr>
              <w:t>Földrajz</w:t>
            </w:r>
            <w:r w:rsidRPr="00CC1057">
              <w:t>:</w:t>
            </w:r>
            <w:r>
              <w:t xml:space="preserve"> </w:t>
            </w:r>
            <w:proofErr w:type="gramStart"/>
            <w:r w:rsidRPr="00CC1057">
              <w:t>globális</w:t>
            </w:r>
            <w:proofErr w:type="gramEnd"/>
            <w:r w:rsidRPr="00CC1057">
              <w:t xml:space="preserve"> problémák (pl. demográfiai mutatók, a Föld eltartó képessége és az élelmezési válság, betegségek, világjárványok, túltermelés és túlfogyasztás)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B20CB1" w:rsidRDefault="00D52417" w:rsidP="00D52417">
            <w:pPr>
              <w:spacing w:before="120"/>
            </w:pPr>
            <w:r w:rsidRPr="00B20CB1">
              <w:t>Számolás 10 hatványaival, 2 hatványaival</w:t>
            </w:r>
            <w:r>
              <w:t>.</w:t>
            </w:r>
          </w:p>
          <w:p w:rsidR="00D52417" w:rsidRPr="00B20CB1" w:rsidRDefault="00D52417" w:rsidP="00D52417">
            <w:r w:rsidRPr="00B20CB1">
              <w:t>A logaritmus fogalma</w:t>
            </w:r>
            <w:r>
              <w:t>.</w:t>
            </w:r>
          </w:p>
          <w:p w:rsidR="00D52417" w:rsidRPr="00FA3B4B" w:rsidRDefault="00D52417" w:rsidP="00D52417">
            <w:pPr>
              <w:ind w:left="709"/>
            </w:pPr>
            <w:r w:rsidRPr="00FA3B4B">
              <w:t xml:space="preserve">Logaritmus értékének meghatározása a </w:t>
            </w:r>
            <w:proofErr w:type="gramStart"/>
            <w:r w:rsidRPr="00FA3B4B">
              <w:t>definíció</w:t>
            </w:r>
            <w:proofErr w:type="gramEnd"/>
            <w:r w:rsidRPr="00FA3B4B">
              <w:t xml:space="preserve"> alapján és számológéppel.</w:t>
            </w:r>
          </w:p>
          <w:p w:rsidR="00D52417" w:rsidRDefault="00D52417" w:rsidP="00D52417">
            <w:r>
              <w:t>A logaritmus azonosságai.</w:t>
            </w:r>
          </w:p>
          <w:p w:rsidR="00D52417" w:rsidRDefault="00D52417" w:rsidP="00D52417">
            <w:r>
              <w:lastRenderedPageBreak/>
              <w:t>S</w:t>
            </w:r>
            <w:r w:rsidRPr="00B20CB1">
              <w:t>zorzat, hányados, hatvány logaritmusa</w:t>
            </w:r>
            <w:r>
              <w:t xml:space="preserve">, </w:t>
            </w:r>
            <w:r w:rsidRPr="00B20CB1">
              <w:t>áttérés más alapú logaritmusra</w:t>
            </w:r>
            <w:r>
              <w:t>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Az értelmezési tartomány változásának vizsgálata az azonosságok kétirán</w:t>
            </w:r>
            <w:r>
              <w:t>yú alkalmazásánál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A logaritmus azonosságainak alkalmazása kifejezések számértékének meghatározására, kifejezések átalakítására.</w:t>
            </w:r>
          </w:p>
          <w:p w:rsidR="00D52417" w:rsidRPr="00836B27" w:rsidRDefault="00D52417" w:rsidP="00D52417">
            <w:pPr>
              <w:rPr>
                <w:i/>
              </w:rPr>
            </w:pPr>
            <w:r w:rsidRPr="0087399D">
              <w:rPr>
                <w:i/>
              </w:rPr>
              <w:t>Matematikatörténet</w:t>
            </w:r>
            <w:r w:rsidRPr="00FA3B4B">
              <w:t>: Napier, Kepler</w:t>
            </w:r>
            <w:r>
              <w:t>.</w:t>
            </w:r>
            <w:r w:rsidRPr="00135DBC">
              <w:t xml:space="preserve"> </w:t>
            </w:r>
            <w:r>
              <w:t xml:space="preserve">A </w:t>
            </w:r>
            <w:r w:rsidRPr="00135DBC">
              <w:t xml:space="preserve">logaritmus fogalmának </w:t>
            </w:r>
            <w:r>
              <w:tab/>
            </w:r>
            <w:r w:rsidRPr="00135DBC">
              <w:t>kialakulása, változása.</w:t>
            </w:r>
            <w:r>
              <w:t xml:space="preserve"> </w:t>
            </w:r>
            <w:r w:rsidRPr="00135DBC">
              <w:t>Logaritmustáblázat</w:t>
            </w:r>
            <w:r>
              <w:t>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  <w:r>
              <w:rPr>
                <w:i/>
              </w:rPr>
              <w:lastRenderedPageBreak/>
              <w:t>Technika, é</w:t>
            </w:r>
            <w:r w:rsidRPr="00FA3B4B">
              <w:rPr>
                <w:i/>
              </w:rPr>
              <w:t>letvitel és gyakorlat</w:t>
            </w:r>
            <w:r w:rsidRPr="00135DBC">
              <w:t>:</w:t>
            </w:r>
            <w:r>
              <w:t xml:space="preserve"> </w:t>
            </w:r>
            <w:r w:rsidRPr="00135DBC">
              <w:t>zajszennyezés.</w:t>
            </w:r>
          </w:p>
          <w:p w:rsidR="00D52417" w:rsidRPr="00135DBC" w:rsidRDefault="00D52417" w:rsidP="00D52417"/>
          <w:p w:rsidR="00D52417" w:rsidRPr="00CC1057" w:rsidRDefault="00D52417" w:rsidP="00D52417">
            <w:r w:rsidRPr="00FA3B4B">
              <w:rPr>
                <w:i/>
              </w:rPr>
              <w:t>Kémia:</w:t>
            </w:r>
            <w:r>
              <w:rPr>
                <w:i/>
              </w:rPr>
              <w:t xml:space="preserve"> </w:t>
            </w:r>
            <w:r w:rsidRPr="00135DBC">
              <w:t>pH-számítás</w:t>
            </w:r>
            <w:r w:rsidRPr="00135DBC">
              <w:rPr>
                <w:rFonts w:eastAsia="Calibri" w:cs="Arial"/>
              </w:rPr>
              <w:t>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FA3B4B" w:rsidRDefault="00D52417" w:rsidP="00D52417">
            <w:pPr>
              <w:spacing w:before="120"/>
            </w:pPr>
            <w:r w:rsidRPr="00FA3B4B">
              <w:lastRenderedPageBreak/>
              <w:t>A logaritmusfüggvény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A logaritmusfüggvény ábrázolása, vizsgálata.</w:t>
            </w:r>
          </w:p>
          <w:p w:rsidR="00D52417" w:rsidRPr="00FA3B4B" w:rsidRDefault="00D52417" w:rsidP="00D52417">
            <w:r w:rsidRPr="00FA3B4B">
              <w:t>Adott alaphoz tar</w:t>
            </w:r>
            <w:r>
              <w:t>t</w:t>
            </w:r>
            <w:r w:rsidRPr="00FA3B4B">
              <w:t>ozó exponenciális és logaritmusfüggvény kapcsolata.</w:t>
            </w:r>
          </w:p>
          <w:p w:rsidR="00D52417" w:rsidRPr="00836B27" w:rsidRDefault="00D52417" w:rsidP="00D52417">
            <w:pPr>
              <w:ind w:left="709"/>
              <w:rPr>
                <w:i/>
              </w:rPr>
            </w:pPr>
            <w:proofErr w:type="gramStart"/>
            <w:r>
              <w:t>Inverz</w:t>
            </w:r>
            <w:proofErr w:type="gramEnd"/>
            <w:r>
              <w:t xml:space="preserve"> függvény</w:t>
            </w:r>
            <w:r w:rsidRPr="00FA3B4B">
              <w:t>kapcsolat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  <w:rPr>
                <w:szCs w:val="20"/>
              </w:rPr>
            </w:pPr>
            <w:r w:rsidRPr="00FA3B4B">
              <w:rPr>
                <w:i/>
              </w:rPr>
              <w:t>Fizika</w:t>
            </w:r>
            <w:r w:rsidRPr="00135DBC">
              <w:t>:</w:t>
            </w:r>
            <w:r>
              <w:t xml:space="preserve"> régészeti leletek – </w:t>
            </w:r>
            <w:r w:rsidRPr="00135DBC">
              <w:t>kormeghatározás</w:t>
            </w:r>
            <w:r>
              <w:rPr>
                <w:szCs w:val="20"/>
              </w:rPr>
              <w:t>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Pr="00B20CB1" w:rsidRDefault="00D52417" w:rsidP="00D52417">
            <w:pPr>
              <w:spacing w:before="120"/>
            </w:pPr>
            <w:r w:rsidRPr="00B20CB1">
              <w:t>Logaritmusos egyenletek</w:t>
            </w:r>
            <w:r>
              <w:t>, egyenlőtlenségek.</w:t>
            </w:r>
          </w:p>
          <w:p w:rsidR="00D52417" w:rsidRPr="00FA3B4B" w:rsidRDefault="00D52417" w:rsidP="00D52417">
            <w:pPr>
              <w:ind w:left="709"/>
            </w:pPr>
            <w:r w:rsidRPr="00FA3B4B">
              <w:t xml:space="preserve">Megoldás a </w:t>
            </w:r>
            <w:proofErr w:type="gramStart"/>
            <w:r w:rsidRPr="00FA3B4B">
              <w:t>definíció</w:t>
            </w:r>
            <w:proofErr w:type="gramEnd"/>
            <w:r w:rsidRPr="00FA3B4B">
              <w:t xml:space="preserve"> és az azonosságok alkalmazásával.</w:t>
            </w:r>
          </w:p>
          <w:p w:rsidR="00D52417" w:rsidRPr="00836B27" w:rsidRDefault="00D52417" w:rsidP="00D52417">
            <w:pPr>
              <w:ind w:left="709"/>
              <w:rPr>
                <w:i/>
              </w:rPr>
            </w:pPr>
            <w:r w:rsidRPr="00FA3B4B">
              <w:t>Értelmezési tartomány vizsgálatának fokozott szükségessége logaritmusos egyenleteknél</w:t>
            </w:r>
            <w:r>
              <w:rPr>
                <w:i/>
              </w:rPr>
              <w:t>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B20CB1" w:rsidRDefault="00D52417" w:rsidP="00D52417">
            <w:pPr>
              <w:spacing w:before="120"/>
            </w:pPr>
            <w:r>
              <w:t>Paraméteres exponenciális és logaritmusos egyenletek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 xml:space="preserve">Egyenletek </w:t>
            </w:r>
            <w:proofErr w:type="gramStart"/>
            <w:r>
              <w:t>ekvivalenciájával</w:t>
            </w:r>
            <w:proofErr w:type="gramEnd"/>
            <w:r>
              <w:t xml:space="preserve"> kapcsolatos ismeretek összegzése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FA3B4B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FA3B4B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Racionális kitevőjű hatvány</w:t>
            </w:r>
            <w:r w:rsidRPr="003E5806">
              <w:rPr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proofErr w:type="gramStart"/>
            <w:r>
              <w:rPr>
                <w:szCs w:val="20"/>
              </w:rPr>
              <w:t>Exponenciális növekedés</w:t>
            </w:r>
            <w:proofErr w:type="gramEnd"/>
            <w:r>
              <w:rPr>
                <w:szCs w:val="20"/>
              </w:rPr>
              <w:t>, csökkenés. Logaritmus.</w:t>
            </w:r>
          </w:p>
        </w:tc>
      </w:tr>
    </w:tbl>
    <w:p w:rsidR="00D52417" w:rsidRDefault="00D52417" w:rsidP="00D52417">
      <w:pPr>
        <w:ind w:left="360"/>
        <w:jc w:val="both"/>
      </w:pPr>
    </w:p>
    <w:p w:rsidR="00D52417" w:rsidRDefault="00D52417" w:rsidP="00D52417">
      <w:pPr>
        <w:ind w:left="360"/>
        <w:jc w:val="both"/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52"/>
        <w:gridCol w:w="5988"/>
        <w:gridCol w:w="1216"/>
      </w:tblGrid>
      <w:tr w:rsidR="00D52417" w:rsidRPr="00703A61" w:rsidTr="00D52417">
        <w:tc>
          <w:tcPr>
            <w:tcW w:w="2152" w:type="dxa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5988" w:type="dxa"/>
            <w:vAlign w:val="center"/>
          </w:tcPr>
          <w:p w:rsidR="00D52417" w:rsidRPr="00703A61" w:rsidRDefault="00D52417" w:rsidP="00D52417">
            <w:pPr>
              <w:spacing w:before="120"/>
              <w:ind w:left="36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 xml:space="preserve">5. </w:t>
            </w:r>
            <w:proofErr w:type="gramStart"/>
            <w:r>
              <w:rPr>
                <w:b/>
                <w:bCs/>
                <w:szCs w:val="20"/>
              </w:rPr>
              <w:t>Trigonometria</w:t>
            </w:r>
            <w:proofErr w:type="gramEnd"/>
          </w:p>
        </w:tc>
        <w:tc>
          <w:tcPr>
            <w:tcW w:w="1216" w:type="dxa"/>
            <w:vAlign w:val="center"/>
          </w:tcPr>
          <w:p w:rsidR="00D52417" w:rsidRPr="00C544C1" w:rsidRDefault="00D52417" w:rsidP="004A44A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</w:t>
            </w:r>
            <w:r w:rsidR="004A44A7">
              <w:rPr>
                <w:b/>
                <w:bCs/>
                <w:szCs w:val="20"/>
              </w:rPr>
              <w:t>25</w:t>
            </w:r>
            <w:r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703A61" w:rsidTr="00D52417">
        <w:tc>
          <w:tcPr>
            <w:tcW w:w="2152" w:type="dxa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04" w:type="dxa"/>
            <w:gridSpan w:val="2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Vektorokkal végzett műveletek. Hegyesszögek szögfüggvényei, szögmérés fokban és radiánban, szögfüggvények közötti egyszerű összefüggések.</w:t>
            </w:r>
          </w:p>
        </w:tc>
      </w:tr>
      <w:tr w:rsidR="00D52417" w:rsidRPr="00703A61" w:rsidTr="00D52417">
        <w:trPr>
          <w:trHeight w:val="328"/>
        </w:trPr>
        <w:tc>
          <w:tcPr>
            <w:tcW w:w="2152" w:type="dxa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04" w:type="dxa"/>
            <w:gridSpan w:val="2"/>
          </w:tcPr>
          <w:p w:rsidR="00D52417" w:rsidRPr="00FA3B4B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FA3B4B">
              <w:rPr>
                <w:rFonts w:ascii="Times New Roman" w:hAnsi="Times New Roman"/>
              </w:rPr>
              <w:t>A geometriai látásmód fejlesztése. A művelet fogalmának bővítése egy újszerű művelettel</w:t>
            </w:r>
            <w:r>
              <w:rPr>
                <w:rFonts w:ascii="Times New Roman" w:hAnsi="Times New Roman"/>
              </w:rPr>
              <w:t>,</w:t>
            </w:r>
            <w:r w:rsidRPr="00FA3B4B">
              <w:rPr>
                <w:rFonts w:ascii="Times New Roman" w:hAnsi="Times New Roman"/>
              </w:rPr>
              <w:t xml:space="preserve"> a skaláris szorzással. Algebrai és geometriai módszerek közös alkalmazása számítási, bizonyítási feladatokban. </w:t>
            </w:r>
            <w:r>
              <w:rPr>
                <w:rFonts w:ascii="Times New Roman" w:hAnsi="Times New Roman"/>
              </w:rPr>
              <w:t>A tanultak felfedezése m</w:t>
            </w:r>
            <w:r w:rsidRPr="00FA3B4B">
              <w:rPr>
                <w:rFonts w:ascii="Times New Roman" w:hAnsi="Times New Roman"/>
              </w:rPr>
              <w:t>ás tudományterületeken is. A függvényszemlélet alkalmazása az egyenletmegoldás során, végtelen sok megoldás keresése.</w:t>
            </w:r>
          </w:p>
        </w:tc>
      </w:tr>
    </w:tbl>
    <w:p w:rsidR="00D52417" w:rsidRDefault="00D52417" w:rsidP="00D52417"/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5153"/>
        <w:gridCol w:w="2379"/>
      </w:tblGrid>
      <w:tr w:rsidR="00D52417" w:rsidRPr="00703A61" w:rsidTr="00D52417">
        <w:trPr>
          <w:trHeight w:val="392"/>
        </w:trPr>
        <w:tc>
          <w:tcPr>
            <w:tcW w:w="6977" w:type="dxa"/>
            <w:gridSpan w:val="2"/>
            <w:vAlign w:val="center"/>
          </w:tcPr>
          <w:p w:rsidR="00D52417" w:rsidRPr="00FA3B4B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FA3B4B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FA3B4B">
              <w:rPr>
                <w:rFonts w:ascii="Times New Roman" w:hAnsi="Times New Roman"/>
                <w:b/>
              </w:rPr>
              <w:t>f</w:t>
            </w:r>
            <w:r w:rsidRPr="00FA3B4B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vAlign w:val="center"/>
          </w:tcPr>
          <w:p w:rsidR="00D52417" w:rsidRPr="00FA3B4B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FA3B4B">
              <w:rPr>
                <w:b/>
                <w:szCs w:val="20"/>
              </w:rPr>
              <w:t>Kapcsolódási pontok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2"/>
          </w:tcPr>
          <w:p w:rsidR="00D52417" w:rsidRPr="00210484" w:rsidRDefault="00D52417" w:rsidP="00D52417">
            <w:pPr>
              <w:spacing w:before="120"/>
              <w:ind w:left="284" w:hanging="284"/>
            </w:pPr>
            <w:r w:rsidRPr="00210484">
              <w:t xml:space="preserve">A vektorokról tanultak </w:t>
            </w:r>
            <w:r>
              <w:t xml:space="preserve">rendszerező </w:t>
            </w:r>
            <w:r w:rsidRPr="00210484">
              <w:t>ismétlése:</w:t>
            </w:r>
          </w:p>
          <w:p w:rsidR="00D52417" w:rsidRPr="00210484" w:rsidRDefault="00D52417" w:rsidP="00D52417">
            <w:pPr>
              <w:numPr>
                <w:ilvl w:val="0"/>
                <w:numId w:val="4"/>
              </w:numPr>
            </w:pPr>
            <w:r w:rsidRPr="00210484">
              <w:t>a vektor fogalma</w:t>
            </w:r>
            <w:r>
              <w:t>,</w:t>
            </w:r>
          </w:p>
          <w:p w:rsidR="00D52417" w:rsidRPr="00210484" w:rsidRDefault="00D52417" w:rsidP="00D52417">
            <w:pPr>
              <w:numPr>
                <w:ilvl w:val="0"/>
                <w:numId w:val="4"/>
              </w:numPr>
            </w:pPr>
            <w:r w:rsidRPr="00210484">
              <w:t>vektorműveletek</w:t>
            </w:r>
            <w:r>
              <w:t>,</w:t>
            </w:r>
          </w:p>
          <w:p w:rsidR="00D52417" w:rsidRDefault="00D52417" w:rsidP="00D52417">
            <w:pPr>
              <w:numPr>
                <w:ilvl w:val="0"/>
                <w:numId w:val="4"/>
              </w:numPr>
            </w:pPr>
            <w:r w:rsidRPr="00210484">
              <w:t>vektorfelbontás</w:t>
            </w:r>
            <w:r>
              <w:t>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A vektorok koordinátáival végzett műveletek és tulajdonságaik.</w:t>
            </w:r>
          </w:p>
          <w:p w:rsidR="00D52417" w:rsidRPr="001C264A" w:rsidRDefault="00D52417" w:rsidP="00D52417">
            <w:pPr>
              <w:ind w:left="709"/>
              <w:rPr>
                <w:i/>
              </w:rPr>
            </w:pPr>
            <w:r w:rsidRPr="00210484">
              <w:t>A vektor 90°-os elforgatottjának koordinátái</w:t>
            </w:r>
            <w:r>
              <w:t>.</w:t>
            </w:r>
          </w:p>
        </w:tc>
        <w:tc>
          <w:tcPr>
            <w:tcW w:w="2379" w:type="dxa"/>
          </w:tcPr>
          <w:p w:rsidR="00D52417" w:rsidRPr="00210484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2"/>
              </w:rPr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2"/>
          </w:tcPr>
          <w:p w:rsidR="00D52417" w:rsidRDefault="00D52417" w:rsidP="00D52417">
            <w:pPr>
              <w:spacing w:before="120"/>
            </w:pPr>
            <w:r>
              <w:t>A szögfüggvények általános értelmezése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Forgásszög, egységvektor, vektorkoordináták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A szögfüggvények előjele a különböző síknegyedekben.</w:t>
            </w:r>
          </w:p>
          <w:p w:rsidR="00D52417" w:rsidRPr="00714FED" w:rsidRDefault="00D52417" w:rsidP="00D52417">
            <w:r w:rsidRPr="00714FED">
              <w:t>Szögfüggvények közötti összefüggések.</w:t>
            </w:r>
          </w:p>
          <w:p w:rsidR="00D52417" w:rsidRPr="00714FED" w:rsidRDefault="00D52417" w:rsidP="00D52417">
            <w:pPr>
              <w:ind w:left="709"/>
            </w:pPr>
            <w:r w:rsidRPr="00714FED">
              <w:lastRenderedPageBreak/>
              <w:t>Egyszerű trigonometrikus összefüggések bizonyítása.</w:t>
            </w:r>
          </w:p>
          <w:p w:rsidR="00D52417" w:rsidRPr="00714FED" w:rsidRDefault="00D52417" w:rsidP="00D52417">
            <w:r w:rsidRPr="00714FED">
              <w:t>A trigonometrikus függvények.</w:t>
            </w:r>
          </w:p>
          <w:p w:rsidR="00D52417" w:rsidRPr="00714FED" w:rsidRDefault="00D52417" w:rsidP="00D52417">
            <w:r w:rsidRPr="00714FED">
              <w:t>A szögfüggvények értelmezési tartománya, értékkészlete, zérushelyek, szélsőérték, periódus, monotonitás.</w:t>
            </w:r>
          </w:p>
          <w:p w:rsidR="00D52417" w:rsidRPr="002A0C00" w:rsidRDefault="00D52417" w:rsidP="00D52417">
            <w:pPr>
              <w:rPr>
                <w:szCs w:val="20"/>
              </w:rPr>
            </w:pPr>
            <w:r>
              <w:t xml:space="preserve">A trigonometrikus függvények </w:t>
            </w:r>
            <w:proofErr w:type="gramStart"/>
            <w:r>
              <w:t>transzformáltjai</w:t>
            </w:r>
            <w:proofErr w:type="gramEnd"/>
            <w:r>
              <w:t>, függvényvizsgálat.</w:t>
            </w:r>
          </w:p>
        </w:tc>
        <w:tc>
          <w:tcPr>
            <w:tcW w:w="2379" w:type="dxa"/>
          </w:tcPr>
          <w:p w:rsidR="00D52417" w:rsidRDefault="00D52417" w:rsidP="00D52417">
            <w:pPr>
              <w:spacing w:before="120"/>
              <w:rPr>
                <w:szCs w:val="20"/>
              </w:rPr>
            </w:pPr>
            <w:r w:rsidRPr="00714FED">
              <w:rPr>
                <w:i/>
              </w:rPr>
              <w:lastRenderedPageBreak/>
              <w:t>Fizika:</w:t>
            </w:r>
            <w:r>
              <w:rPr>
                <w:i/>
              </w:rPr>
              <w:t xml:space="preserve"> </w:t>
            </w:r>
            <w:r>
              <w:rPr>
                <w:szCs w:val="20"/>
              </w:rPr>
              <w:t>harmonikus rezgőmozgás, hullámmozgás leírása.</w:t>
            </w:r>
          </w:p>
          <w:p w:rsidR="00D52417" w:rsidRDefault="00D52417" w:rsidP="00D52417">
            <w:pPr>
              <w:ind w:left="426" w:hanging="284"/>
              <w:rPr>
                <w:szCs w:val="20"/>
                <w:u w:val="single"/>
              </w:rPr>
            </w:pPr>
          </w:p>
          <w:p w:rsidR="00D52417" w:rsidRPr="002A0C00" w:rsidRDefault="00D52417" w:rsidP="00D52417">
            <w:pPr>
              <w:rPr>
                <w:szCs w:val="20"/>
              </w:rPr>
            </w:pPr>
            <w:r w:rsidRPr="00714FED">
              <w:rPr>
                <w:i/>
                <w:szCs w:val="20"/>
              </w:rPr>
              <w:lastRenderedPageBreak/>
              <w:t>Informatika</w:t>
            </w:r>
            <w:r>
              <w:rPr>
                <w:szCs w:val="20"/>
              </w:rPr>
              <w:t>: grafikonok elkészítése számítógépes programmal.</w:t>
            </w:r>
          </w:p>
        </w:tc>
      </w:tr>
      <w:tr w:rsidR="00D52417" w:rsidRPr="00C8573F" w:rsidTr="00D52417">
        <w:tc>
          <w:tcPr>
            <w:tcW w:w="6977" w:type="dxa"/>
            <w:gridSpan w:val="2"/>
          </w:tcPr>
          <w:p w:rsidR="00D52417" w:rsidRDefault="00D52417" w:rsidP="00D52417">
            <w:pPr>
              <w:spacing w:before="120"/>
            </w:pPr>
            <w:r w:rsidRPr="00C159B9">
              <w:lastRenderedPageBreak/>
              <w:t>Két vektor skaláris szorzata</w:t>
            </w:r>
            <w:r>
              <w:t>.</w:t>
            </w:r>
          </w:p>
          <w:p w:rsidR="00D52417" w:rsidRDefault="00D52417" w:rsidP="00D52417">
            <w:pPr>
              <w:ind w:left="709"/>
            </w:pPr>
            <w:r w:rsidRPr="00C159B9">
              <w:t>A skaláris szorzat tulajdonságai</w:t>
            </w:r>
            <w:r>
              <w:t>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A skaláris szorzás alkalmazása számítási és bizonyítási feladatokban.</w:t>
            </w:r>
          </w:p>
          <w:p w:rsidR="00D52417" w:rsidRDefault="00D52417" w:rsidP="00D52417">
            <w:pPr>
              <w:ind w:left="709"/>
            </w:pPr>
            <w:r>
              <w:t>Merőleges vektorok skaláris szorzata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Szükséges és elégséges feltétel.</w:t>
            </w:r>
          </w:p>
          <w:p w:rsidR="00D52417" w:rsidRDefault="00D52417" w:rsidP="00D52417">
            <w:pPr>
              <w:ind w:left="709"/>
            </w:pPr>
            <w:r w:rsidRPr="00C159B9">
              <w:t>Két vektor skaláris szorzatának kifejezése a vektorkoordináták segítségével</w:t>
            </w:r>
            <w:r>
              <w:t>.</w:t>
            </w:r>
          </w:p>
          <w:p w:rsidR="00D52417" w:rsidRDefault="00D52417" w:rsidP="00D52417">
            <w:pPr>
              <w:ind w:left="284" w:hanging="284"/>
            </w:pPr>
            <w:r>
              <w:t>Vektorok vektoriális szorzata.</w:t>
            </w:r>
          </w:p>
          <w:p w:rsidR="00D52417" w:rsidRPr="00FC05E8" w:rsidRDefault="00D52417" w:rsidP="00D52417">
            <w:pPr>
              <w:ind w:left="709"/>
              <w:rPr>
                <w:i/>
              </w:rPr>
            </w:pPr>
            <w:r w:rsidRPr="00714FED">
              <w:t>Szemléletes kép, bizonyítások nélkül</w:t>
            </w:r>
            <w:r w:rsidRPr="00FC05E8">
              <w:rPr>
                <w:i/>
              </w:rPr>
              <w:t>.</w:t>
            </w:r>
          </w:p>
        </w:tc>
        <w:tc>
          <w:tcPr>
            <w:tcW w:w="2379" w:type="dxa"/>
          </w:tcPr>
          <w:p w:rsidR="00D52417" w:rsidRPr="00FC05E8" w:rsidRDefault="00D52417" w:rsidP="00D52417">
            <w:pPr>
              <w:pStyle w:val="CM38"/>
              <w:spacing w:before="120" w:after="0"/>
            </w:pPr>
            <w:r w:rsidRPr="00714FED">
              <w:rPr>
                <w:rFonts w:ascii="Times New Roman" w:hAnsi="Times New Roman"/>
                <w:i/>
                <w:szCs w:val="22"/>
              </w:rPr>
              <w:t>Fizika</w:t>
            </w:r>
            <w:r w:rsidRPr="00FC05E8">
              <w:rPr>
                <w:rFonts w:ascii="Times New Roman" w:hAnsi="Times New Roman"/>
                <w:szCs w:val="22"/>
              </w:rPr>
              <w:t>:</w:t>
            </w:r>
            <w:r>
              <w:rPr>
                <w:rFonts w:ascii="Times New Roman" w:hAnsi="Times New Roman"/>
                <w:szCs w:val="22"/>
              </w:rPr>
              <w:t xml:space="preserve"> </w:t>
            </w:r>
            <w:r w:rsidRPr="00FC05E8">
              <w:rPr>
                <w:rFonts w:ascii="Times New Roman" w:hAnsi="Times New Roman"/>
                <w:szCs w:val="22"/>
              </w:rPr>
              <w:t>munka, elektromosságtan</w:t>
            </w:r>
            <w:r>
              <w:rPr>
                <w:rFonts w:ascii="Times New Roman" w:hAnsi="Times New Roman"/>
                <w:szCs w:val="22"/>
              </w:rPr>
              <w:t>.</w:t>
            </w:r>
          </w:p>
        </w:tc>
      </w:tr>
      <w:tr w:rsidR="00D52417" w:rsidRPr="00C8573F" w:rsidTr="00D52417">
        <w:tc>
          <w:tcPr>
            <w:tcW w:w="6977" w:type="dxa"/>
            <w:gridSpan w:val="2"/>
          </w:tcPr>
          <w:p w:rsidR="00D52417" w:rsidRPr="00714FED" w:rsidRDefault="00D52417" w:rsidP="00D52417">
            <w:pPr>
              <w:spacing w:before="120"/>
            </w:pPr>
            <w:r w:rsidRPr="00714FED">
              <w:t>A háromszög területének kifejezése két oldal és a közbezárt szög segítségével</w:t>
            </w:r>
            <w:r>
              <w:t>.</w:t>
            </w:r>
          </w:p>
          <w:p w:rsidR="00D52417" w:rsidRPr="00714FED" w:rsidRDefault="00D52417" w:rsidP="00D52417">
            <w:r w:rsidRPr="00714FED">
              <w:t>A háromszög egy oldalának kifejezése a köré írt kör sugara és szemközti szög segítségével</w:t>
            </w:r>
            <w:r>
              <w:t>.</w:t>
            </w:r>
          </w:p>
          <w:p w:rsidR="00D52417" w:rsidRPr="00714FED" w:rsidRDefault="00D52417" w:rsidP="00D52417">
            <w:r w:rsidRPr="00714FED">
              <w:t>Szinusztétel.</w:t>
            </w:r>
          </w:p>
          <w:p w:rsidR="00D52417" w:rsidRPr="00714FED" w:rsidRDefault="00D52417" w:rsidP="00D52417">
            <w:r w:rsidRPr="00714FED">
              <w:t>Koszinusztétel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A tételek pontos kimondása, bizonyítása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Kapcsolat a Pitagorasz-tétellel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Általános háromszög adatainak meghatár</w:t>
            </w:r>
            <w:r>
              <w:t>ozása. Egyértelműség vizsgálata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Szög</w:t>
            </w:r>
            <w:r>
              <w:t>,</w:t>
            </w:r>
            <w:r w:rsidRPr="00714FED">
              <w:t xml:space="preserve"> távolság, terület meghatározása gyakorlati </w:t>
            </w:r>
            <w:proofErr w:type="gramStart"/>
            <w:r w:rsidRPr="00714FED">
              <w:t>problémákban</w:t>
            </w:r>
            <w:proofErr w:type="gramEnd"/>
            <w:r w:rsidRPr="00714FED">
              <w:t xml:space="preserve"> is.</w:t>
            </w:r>
          </w:p>
          <w:p w:rsidR="00D52417" w:rsidRPr="001C264A" w:rsidRDefault="00D52417" w:rsidP="00D52417">
            <w:pPr>
              <w:ind w:left="709"/>
              <w:rPr>
                <w:i/>
              </w:rPr>
            </w:pPr>
            <w:r w:rsidRPr="00714FED">
              <w:t>Bizonyítási feladatok.</w:t>
            </w:r>
          </w:p>
        </w:tc>
        <w:tc>
          <w:tcPr>
            <w:tcW w:w="2379" w:type="dxa"/>
          </w:tcPr>
          <w:p w:rsidR="00D52417" w:rsidRDefault="00D52417" w:rsidP="00D52417">
            <w:pPr>
              <w:spacing w:before="120"/>
              <w:rPr>
                <w:szCs w:val="20"/>
              </w:rPr>
            </w:pPr>
            <w:r>
              <w:rPr>
                <w:i/>
              </w:rPr>
              <w:t xml:space="preserve">Technika, </w:t>
            </w:r>
            <w:r>
              <w:rPr>
                <w:i/>
                <w:szCs w:val="20"/>
              </w:rPr>
              <w:t>é</w:t>
            </w:r>
            <w:r w:rsidRPr="00714FED">
              <w:rPr>
                <w:i/>
                <w:szCs w:val="20"/>
              </w:rPr>
              <w:t>letvitel és gyakorlat</w:t>
            </w:r>
            <w:r w:rsidRPr="00210C75">
              <w:rPr>
                <w:szCs w:val="20"/>
              </w:rPr>
              <w:t>:</w:t>
            </w:r>
            <w:r>
              <w:rPr>
                <w:szCs w:val="20"/>
              </w:rPr>
              <w:t xml:space="preserve"> </w:t>
            </w:r>
            <w:r w:rsidRPr="00210C75">
              <w:rPr>
                <w:szCs w:val="20"/>
              </w:rPr>
              <w:t>alakzatok adatainak meghatározása.</w:t>
            </w:r>
          </w:p>
          <w:p w:rsidR="00D52417" w:rsidRPr="00210C75" w:rsidRDefault="00D52417" w:rsidP="00D52417">
            <w:pPr>
              <w:rPr>
                <w:szCs w:val="20"/>
              </w:rPr>
            </w:pPr>
          </w:p>
          <w:p w:rsidR="00D52417" w:rsidRPr="00210C75" w:rsidRDefault="00D52417" w:rsidP="00D52417">
            <w:pPr>
              <w:rPr>
                <w:szCs w:val="20"/>
              </w:rPr>
            </w:pPr>
            <w:r w:rsidRPr="00714FED">
              <w:rPr>
                <w:i/>
                <w:szCs w:val="20"/>
              </w:rPr>
              <w:t>Földrajz</w:t>
            </w:r>
            <w:r>
              <w:rPr>
                <w:szCs w:val="20"/>
              </w:rPr>
              <w:t>: t</w:t>
            </w:r>
            <w:r w:rsidRPr="00210C75">
              <w:rPr>
                <w:szCs w:val="20"/>
              </w:rPr>
              <w:t>ávolságok, szögek kiszámítása</w:t>
            </w:r>
            <w:r>
              <w:rPr>
                <w:szCs w:val="20"/>
              </w:rPr>
              <w:t xml:space="preserve"> – terepmérési feladatok</w:t>
            </w:r>
            <w:r w:rsidRPr="00210C75">
              <w:rPr>
                <w:szCs w:val="20"/>
              </w:rPr>
              <w:t>.</w:t>
            </w:r>
          </w:p>
          <w:p w:rsidR="00D52417" w:rsidRDefault="00D52417" w:rsidP="00D52417">
            <w:pPr>
              <w:rPr>
                <w:szCs w:val="20"/>
              </w:rPr>
            </w:pPr>
            <w:r>
              <w:rPr>
                <w:szCs w:val="20"/>
              </w:rPr>
              <w:t>GPS-helymeghatáro</w:t>
            </w:r>
            <w:r>
              <w:rPr>
                <w:szCs w:val="20"/>
              </w:rPr>
              <w:softHyphen/>
              <w:t>zás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2"/>
          </w:tcPr>
          <w:p w:rsidR="00D52417" w:rsidRDefault="00D52417" w:rsidP="00D52417">
            <w:pPr>
              <w:spacing w:before="120"/>
            </w:pPr>
            <w:r>
              <w:t>Szögfüggvények közötti összefüggések.</w:t>
            </w:r>
          </w:p>
          <w:p w:rsidR="00D52417" w:rsidRPr="00960E35" w:rsidRDefault="00D52417" w:rsidP="00D52417">
            <w:proofErr w:type="gramStart"/>
            <w:r w:rsidRPr="00960E35">
              <w:t>Addíciós</w:t>
            </w:r>
            <w:proofErr w:type="gramEnd"/>
            <w:r w:rsidRPr="00960E35">
              <w:t xml:space="preserve"> tételek:</w:t>
            </w:r>
          </w:p>
          <w:p w:rsidR="00D52417" w:rsidRPr="00960E35" w:rsidRDefault="00D52417" w:rsidP="00D52417">
            <w:pPr>
              <w:numPr>
                <w:ilvl w:val="0"/>
                <w:numId w:val="3"/>
              </w:numPr>
            </w:pPr>
            <w:r w:rsidRPr="00960E35">
              <w:t>két szög összegének és különbségének szögfüggvényei</w:t>
            </w:r>
            <w:r>
              <w:t>,</w:t>
            </w:r>
          </w:p>
          <w:p w:rsidR="00D52417" w:rsidRDefault="00D52417" w:rsidP="00D52417">
            <w:pPr>
              <w:numPr>
                <w:ilvl w:val="0"/>
                <w:numId w:val="3"/>
              </w:numPr>
            </w:pPr>
            <w:r w:rsidRPr="00960E35">
              <w:t>egy szög kétszeresének szögfüggvényei</w:t>
            </w:r>
            <w:r>
              <w:t>,</w:t>
            </w:r>
          </w:p>
          <w:p w:rsidR="00D52417" w:rsidRPr="007E77DA" w:rsidRDefault="00D52417" w:rsidP="00D52417">
            <w:pPr>
              <w:numPr>
                <w:ilvl w:val="0"/>
                <w:numId w:val="3"/>
              </w:numPr>
            </w:pPr>
            <w:r w:rsidRPr="007E77DA">
              <w:t>félszögek szögfüggvényei</w:t>
            </w:r>
            <w:r>
              <w:t>,</w:t>
            </w:r>
          </w:p>
          <w:p w:rsidR="00D52417" w:rsidRPr="007E77DA" w:rsidRDefault="00D52417" w:rsidP="00D52417">
            <w:pPr>
              <w:numPr>
                <w:ilvl w:val="0"/>
                <w:numId w:val="3"/>
              </w:numPr>
            </w:pPr>
            <w:r w:rsidRPr="007E77DA">
              <w:t>két szög összegének és különbségének szorzattá alakítása</w:t>
            </w:r>
            <w:r>
              <w:t>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A trigonometrikus azonosságok használata, több lehetőség közül a legalkalmasabb összefüggés megtalálása.</w:t>
            </w:r>
          </w:p>
          <w:p w:rsidR="00D52417" w:rsidRPr="00F43405" w:rsidRDefault="00D52417" w:rsidP="00D52417">
            <w:pPr>
              <w:ind w:left="709"/>
            </w:pPr>
            <w:r>
              <w:t>Trigonometrikus kifejezések értékének meghatározása.</w:t>
            </w:r>
          </w:p>
          <w:p w:rsidR="00D52417" w:rsidRPr="00F43405" w:rsidRDefault="00D52417" w:rsidP="00D52417">
            <w:pPr>
              <w:ind w:left="709"/>
            </w:pPr>
            <w:r>
              <w:t xml:space="preserve">Háromszögekre vonatkozó feladatok </w:t>
            </w:r>
            <w:proofErr w:type="gramStart"/>
            <w:r>
              <w:t>addíciós</w:t>
            </w:r>
            <w:proofErr w:type="gramEnd"/>
            <w:r>
              <w:t xml:space="preserve"> tételekkel. </w:t>
            </w:r>
          </w:p>
          <w:p w:rsidR="00D52417" w:rsidRPr="00F43405" w:rsidRDefault="00D52417" w:rsidP="00D52417">
            <w:pPr>
              <w:ind w:left="709"/>
            </w:pPr>
            <w:r w:rsidRPr="00F43405">
              <w:t>Tangenstétel.</w:t>
            </w:r>
          </w:p>
        </w:tc>
        <w:tc>
          <w:tcPr>
            <w:tcW w:w="2379" w:type="dxa"/>
          </w:tcPr>
          <w:p w:rsidR="00D52417" w:rsidRPr="00714FED" w:rsidRDefault="00D52417" w:rsidP="00D52417">
            <w:pPr>
              <w:pStyle w:val="CM38"/>
              <w:spacing w:before="120" w:after="0"/>
              <w:rPr>
                <w:rFonts w:ascii="Times New Roman" w:hAnsi="Times New Roman"/>
              </w:rPr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2"/>
          </w:tcPr>
          <w:p w:rsidR="00D52417" w:rsidRPr="00960E35" w:rsidRDefault="00D52417" w:rsidP="00D52417">
            <w:pPr>
              <w:spacing w:before="120"/>
            </w:pPr>
            <w:r w:rsidRPr="00960E35">
              <w:t>Trigonometrikus</w:t>
            </w:r>
            <w:r>
              <w:t xml:space="preserve"> </w:t>
            </w:r>
            <w:r w:rsidRPr="00960E35">
              <w:t>egyenlet</w:t>
            </w:r>
            <w:r>
              <w:t>ek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Az összes megoldás megkeresése. Hamis gyökök elkerülése.</w:t>
            </w:r>
          </w:p>
          <w:p w:rsidR="00D52417" w:rsidRPr="00714FED" w:rsidRDefault="00D52417" w:rsidP="00D52417">
            <w:r w:rsidRPr="00714FED">
              <w:t>Trigonometrikus egyenlőtlenségek.</w:t>
            </w:r>
          </w:p>
          <w:p w:rsidR="00D52417" w:rsidRPr="00714FED" w:rsidRDefault="00D52417" w:rsidP="00D52417">
            <w:pPr>
              <w:ind w:left="709"/>
            </w:pPr>
            <w:r w:rsidRPr="00714FED">
              <w:t xml:space="preserve">Grafikus megoldás vagy egységkör alkalmazása. </w:t>
            </w:r>
          </w:p>
          <w:p w:rsidR="00D52417" w:rsidRDefault="00D52417" w:rsidP="00D52417">
            <w:r w:rsidRPr="00714FED">
              <w:t>I</w:t>
            </w:r>
            <w:r w:rsidRPr="00F43405">
              <w:t>dőtől függő periodikus jelenségek vizsgálata.</w:t>
            </w:r>
          </w:p>
          <w:p w:rsidR="00D52417" w:rsidRPr="00F43405" w:rsidRDefault="00D52417" w:rsidP="00D52417">
            <w:r>
              <w:t>Trigonometrikus kifejezések szélsőértékének keresése.</w:t>
            </w:r>
          </w:p>
        </w:tc>
        <w:tc>
          <w:tcPr>
            <w:tcW w:w="2379" w:type="dxa"/>
          </w:tcPr>
          <w:p w:rsidR="00D52417" w:rsidRDefault="00D52417" w:rsidP="00D52417">
            <w:pPr>
              <w:spacing w:before="120"/>
              <w:rPr>
                <w:szCs w:val="20"/>
              </w:rPr>
            </w:pPr>
            <w:r w:rsidRPr="00714FED">
              <w:rPr>
                <w:i/>
              </w:rPr>
              <w:t>Fizika</w:t>
            </w:r>
            <w:r w:rsidRPr="00210C75">
              <w:t>:</w:t>
            </w:r>
            <w:r>
              <w:t xml:space="preserve"> </w:t>
            </w:r>
            <w:r w:rsidRPr="00210C75">
              <w:t>rezgőmozgás, adott kitéréshez, sebességhez, gyorsuláshoz tartozó időpillanatok meghatározása.</w:t>
            </w:r>
          </w:p>
        </w:tc>
      </w:tr>
      <w:tr w:rsidR="00D52417" w:rsidRPr="00703A61" w:rsidTr="00D52417">
        <w:trPr>
          <w:trHeight w:val="550"/>
        </w:trPr>
        <w:tc>
          <w:tcPr>
            <w:tcW w:w="1824" w:type="dxa"/>
            <w:vAlign w:val="center"/>
          </w:tcPr>
          <w:p w:rsidR="00D52417" w:rsidRPr="00714FED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714FED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2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 xml:space="preserve">Skaláris szorzat, szinusztétel. koszinusztétel, </w:t>
            </w:r>
            <w:proofErr w:type="gramStart"/>
            <w:r>
              <w:rPr>
                <w:szCs w:val="20"/>
              </w:rPr>
              <w:t>addíciós</w:t>
            </w:r>
            <w:proofErr w:type="gramEnd"/>
            <w:r>
              <w:rPr>
                <w:szCs w:val="20"/>
              </w:rPr>
              <w:t xml:space="preserve"> tétel, trigonometrikus azonosság, egyenlet.</w:t>
            </w:r>
          </w:p>
        </w:tc>
      </w:tr>
    </w:tbl>
    <w:p w:rsidR="00D52417" w:rsidRDefault="00D52417" w:rsidP="00D52417">
      <w:pPr>
        <w:pStyle w:val="Listaszerbekezds"/>
        <w:ind w:left="0"/>
        <w:jc w:val="both"/>
        <w:rPr>
          <w:bCs/>
          <w:i/>
        </w:rPr>
      </w:pPr>
    </w:p>
    <w:p w:rsidR="00D52417" w:rsidRPr="00EC6845" w:rsidRDefault="00D52417" w:rsidP="00D52417">
      <w:pPr>
        <w:pStyle w:val="Listaszerbekezds"/>
        <w:ind w:left="0"/>
        <w:jc w:val="both"/>
        <w:rPr>
          <w:bCs/>
          <w:i/>
        </w:rPr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285"/>
        <w:gridCol w:w="4868"/>
        <w:gridCol w:w="1188"/>
        <w:gridCol w:w="1191"/>
      </w:tblGrid>
      <w:tr w:rsidR="00D52417" w:rsidRPr="00703A61" w:rsidTr="00D52417">
        <w:trPr>
          <w:cantSplit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56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6. Koordinátageometria</w:t>
            </w:r>
          </w:p>
        </w:tc>
        <w:tc>
          <w:tcPr>
            <w:tcW w:w="1191" w:type="dxa"/>
            <w:vAlign w:val="center"/>
          </w:tcPr>
          <w:p w:rsidR="00D52417" w:rsidRPr="00C544C1" w:rsidRDefault="00D52417" w:rsidP="004A44A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Órakeret</w:t>
            </w:r>
            <w:r>
              <w:rPr>
                <w:b/>
                <w:bCs/>
                <w:szCs w:val="20"/>
              </w:rPr>
              <w:t xml:space="preserve"> </w:t>
            </w:r>
            <w:r w:rsidR="004A44A7">
              <w:rPr>
                <w:b/>
                <w:bCs/>
                <w:szCs w:val="20"/>
              </w:rPr>
              <w:t>22</w:t>
            </w:r>
            <w:r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703A61" w:rsidTr="00D52417">
        <w:trPr>
          <w:cantSplit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47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Koordinátarendszer, vektorok, vektorműveletek megadása koordinátákkal. Ponthalmazok koordináta-rendszerben. Függvények ábrázolása. Elsőfokú, másodfokú egyenletek, egyenletrendszerek megoldása.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47" w:type="dxa"/>
            <w:gridSpan w:val="3"/>
          </w:tcPr>
          <w:p w:rsidR="00D52417" w:rsidRPr="00703A61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  <w:r w:rsidRPr="0011768B">
              <w:rPr>
                <w:rFonts w:ascii="Times New Roman" w:hAnsi="Times New Roman"/>
                <w:szCs w:val="20"/>
              </w:rPr>
              <w:t xml:space="preserve">Elemi geometriai ismeretek megközelítése új eszközzel. Geometriai </w:t>
            </w:r>
            <w:proofErr w:type="gramStart"/>
            <w:r w:rsidRPr="0011768B">
              <w:rPr>
                <w:rFonts w:ascii="Times New Roman" w:hAnsi="Times New Roman"/>
                <w:szCs w:val="20"/>
              </w:rPr>
              <w:t>problémák</w:t>
            </w:r>
            <w:proofErr w:type="gramEnd"/>
            <w:r w:rsidRPr="0011768B">
              <w:rPr>
                <w:rFonts w:ascii="Times New Roman" w:hAnsi="Times New Roman"/>
                <w:szCs w:val="20"/>
              </w:rPr>
              <w:t xml:space="preserve"> megoldása algebrai eszközökkel. Számítógép használata</w:t>
            </w:r>
            <w:r>
              <w:rPr>
                <w:rFonts w:ascii="Times New Roman" w:hAnsi="Times New Roman"/>
                <w:szCs w:val="20"/>
              </w:rPr>
              <w:t>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  <w:vAlign w:val="center"/>
          </w:tcPr>
          <w:p w:rsidR="00D52417" w:rsidRPr="00714FED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714FED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714FED">
              <w:rPr>
                <w:rFonts w:ascii="Times New Roman" w:hAnsi="Times New Roman"/>
                <w:b/>
              </w:rPr>
              <w:t>f</w:t>
            </w:r>
            <w:r w:rsidRPr="00714FED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  <w:vAlign w:val="center"/>
          </w:tcPr>
          <w:p w:rsidR="00D52417" w:rsidRPr="00714FED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714FED">
              <w:rPr>
                <w:b/>
                <w:szCs w:val="20"/>
              </w:rPr>
              <w:t>Kapcsolódási pontok</w:t>
            </w:r>
          </w:p>
        </w:tc>
      </w:tr>
      <w:tr w:rsidR="00D52417" w:rsidRPr="00B5397C" w:rsidTr="00D52417">
        <w:trPr>
          <w:trHeight w:val="351"/>
        </w:trPr>
        <w:tc>
          <w:tcPr>
            <w:tcW w:w="6977" w:type="dxa"/>
            <w:gridSpan w:val="3"/>
          </w:tcPr>
          <w:p w:rsidR="00D52417" w:rsidRPr="00960E35" w:rsidRDefault="00D52417" w:rsidP="00D52417">
            <w:pPr>
              <w:spacing w:before="120"/>
            </w:pPr>
            <w:r w:rsidRPr="00960E35">
              <w:t>A Descartes-féle koordinátarendszer</w:t>
            </w:r>
            <w:r>
              <w:t>.</w:t>
            </w:r>
          </w:p>
          <w:p w:rsidR="00D52417" w:rsidRPr="00E301F3" w:rsidRDefault="00D52417" w:rsidP="00D52417">
            <w:r w:rsidRPr="00960E35">
              <w:t>A helyvektor és a szabadvektor</w:t>
            </w:r>
            <w:r>
              <w:t>.</w:t>
            </w:r>
          </w:p>
          <w:p w:rsidR="00D52417" w:rsidRPr="00DF6A50" w:rsidRDefault="00D52417" w:rsidP="00D52417">
            <w:pPr>
              <w:ind w:left="709"/>
              <w:rPr>
                <w:i/>
              </w:rPr>
            </w:pPr>
            <w:r w:rsidRPr="00714FED">
              <w:t>Rendszerező ismétlés</w:t>
            </w:r>
            <w:r>
              <w:rPr>
                <w:i/>
              </w:rPr>
              <w:t>.</w:t>
            </w:r>
          </w:p>
        </w:tc>
        <w:tc>
          <w:tcPr>
            <w:tcW w:w="2379" w:type="dxa"/>
            <w:gridSpan w:val="2"/>
          </w:tcPr>
          <w:p w:rsidR="00D52417" w:rsidRPr="00B86729" w:rsidRDefault="00D52417" w:rsidP="00D52417">
            <w:pPr>
              <w:spacing w:before="120"/>
            </w:pPr>
            <w:r w:rsidRPr="00714FED">
              <w:rPr>
                <w:i/>
              </w:rPr>
              <w:t>Informatika:</w:t>
            </w:r>
            <w:r>
              <w:rPr>
                <w:i/>
              </w:rPr>
              <w:t xml:space="preserve"> </w:t>
            </w:r>
            <w:r>
              <w:t>számítógépes program használata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Pr="00960E35" w:rsidRDefault="00D52417" w:rsidP="00D52417">
            <w:pPr>
              <w:spacing w:before="120"/>
            </w:pPr>
            <w:r w:rsidRPr="00960E35">
              <w:t>Vektor abszol</w:t>
            </w:r>
            <w:r>
              <w:t>ú</w:t>
            </w:r>
            <w:r w:rsidRPr="00960E35">
              <w:t>tértékének kiszámítása</w:t>
            </w:r>
            <w:r>
              <w:t>.</w:t>
            </w:r>
          </w:p>
          <w:p w:rsidR="00D52417" w:rsidRDefault="00D52417" w:rsidP="00D52417">
            <w:r w:rsidRPr="00960E35">
              <w:t>Két pont távolságának kiszámítása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A Pitagorasz-tétel alkalmazása.</w:t>
            </w:r>
          </w:p>
          <w:p w:rsidR="00D52417" w:rsidRDefault="00D52417" w:rsidP="00D52417">
            <w:r>
              <w:t>Két vektor hajlásszöge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Skaláris szorzat használata.</w:t>
            </w:r>
          </w:p>
        </w:tc>
        <w:tc>
          <w:tcPr>
            <w:tcW w:w="2379" w:type="dxa"/>
            <w:gridSpan w:val="2"/>
          </w:tcPr>
          <w:p w:rsidR="00D52417" w:rsidRPr="00B86729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2"/>
              </w:rPr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960E35" w:rsidRDefault="00D52417" w:rsidP="00D52417">
            <w:pPr>
              <w:spacing w:before="120"/>
            </w:pPr>
            <w:r w:rsidRPr="00960E35">
              <w:t>Szakasz osztópontjának koordinátái</w:t>
            </w:r>
            <w:r>
              <w:t>.</w:t>
            </w:r>
          </w:p>
          <w:p w:rsidR="00D52417" w:rsidRPr="00960E35" w:rsidRDefault="00D52417" w:rsidP="00D52417">
            <w:r w:rsidRPr="00960E35">
              <w:t>A háromszög súlypontjának koordinátái</w:t>
            </w:r>
            <w:r>
              <w:t>.</w:t>
            </w:r>
          </w:p>
          <w:p w:rsidR="00D52417" w:rsidRPr="00DF6A50" w:rsidRDefault="00D52417" w:rsidP="00D52417">
            <w:pPr>
              <w:ind w:left="709"/>
              <w:rPr>
                <w:i/>
              </w:rPr>
            </w:pPr>
            <w:r w:rsidRPr="00DA040D">
              <w:t>Elemi geometriai ismereteket alkalmaz</w:t>
            </w:r>
            <w:r>
              <w:t>ása</w:t>
            </w:r>
            <w:r w:rsidRPr="00DA040D">
              <w:t>, vektorok használ</w:t>
            </w:r>
            <w:r>
              <w:t>ata</w:t>
            </w:r>
            <w:r w:rsidRPr="00DA040D">
              <w:t>, koordináták számol</w:t>
            </w:r>
            <w:r>
              <w:t>ása</w:t>
            </w:r>
            <w:r>
              <w:rPr>
                <w:i/>
              </w:rPr>
              <w:t>.</w:t>
            </w:r>
          </w:p>
        </w:tc>
        <w:tc>
          <w:tcPr>
            <w:tcW w:w="2379" w:type="dxa"/>
            <w:gridSpan w:val="2"/>
          </w:tcPr>
          <w:p w:rsidR="00D52417" w:rsidRPr="00DA040D" w:rsidRDefault="00D52417" w:rsidP="00D52417">
            <w:pPr>
              <w:pStyle w:val="CM38"/>
              <w:spacing w:before="120" w:after="0"/>
              <w:rPr>
                <w:rFonts w:ascii="Times New Roman" w:hAnsi="Times New Roman"/>
              </w:rPr>
            </w:pPr>
            <w:r w:rsidRPr="00DA040D">
              <w:rPr>
                <w:rFonts w:ascii="Times New Roman" w:hAnsi="Times New Roman"/>
                <w:i/>
              </w:rPr>
              <w:t>Fizika</w:t>
            </w:r>
            <w:r w:rsidRPr="00DA040D">
              <w:rPr>
                <w:rFonts w:ascii="Times New Roman" w:hAnsi="Times New Roman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DA040D">
              <w:rPr>
                <w:rFonts w:ascii="Times New Roman" w:hAnsi="Times New Roman"/>
              </w:rPr>
              <w:t>alakzatok tömegközéppontja</w:t>
            </w:r>
            <w:r>
              <w:rPr>
                <w:rFonts w:ascii="Times New Roman" w:hAnsi="Times New Roman"/>
              </w:rPr>
              <w:t>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Pr="00960E35" w:rsidRDefault="00D52417" w:rsidP="00D52417">
            <w:pPr>
              <w:spacing w:before="120"/>
            </w:pPr>
            <w:r w:rsidRPr="00960E35">
              <w:t>Az egyenes helyzetét jellemző adatok:</w:t>
            </w:r>
            <w:r>
              <w:t xml:space="preserve"> </w:t>
            </w:r>
            <w:r w:rsidRPr="00960E35">
              <w:t>irányvektor, normálvektor</w:t>
            </w:r>
            <w:r>
              <w:t xml:space="preserve">, </w:t>
            </w:r>
            <w:r w:rsidRPr="00960E35">
              <w:t>irányszög, iránytangens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A különböző jellemzők közötti kapcsolat értése, használata.</w:t>
            </w:r>
          </w:p>
          <w:p w:rsidR="00D52417" w:rsidRPr="00915362" w:rsidRDefault="00D52417" w:rsidP="00D52417">
            <w:r>
              <w:t>Az egyenes egyenletei.</w:t>
            </w:r>
          </w:p>
          <w:p w:rsidR="00D52417" w:rsidRDefault="00D52417" w:rsidP="00D52417">
            <w:pPr>
              <w:numPr>
                <w:ilvl w:val="0"/>
                <w:numId w:val="3"/>
              </w:numPr>
            </w:pPr>
            <w:r>
              <w:t xml:space="preserve">Adott pontra illeszkedő, adott normálvektorú egyenes, illetve sík </w:t>
            </w:r>
            <w:r w:rsidRPr="00915362">
              <w:t>egyenlet</w:t>
            </w:r>
            <w:r>
              <w:t>e.</w:t>
            </w:r>
          </w:p>
          <w:p w:rsidR="00D52417" w:rsidRPr="00915362" w:rsidRDefault="00D52417" w:rsidP="00D52417">
            <w:pPr>
              <w:numPr>
                <w:ilvl w:val="0"/>
                <w:numId w:val="3"/>
              </w:numPr>
            </w:pPr>
            <w:r>
              <w:t xml:space="preserve">Adott pontra illeszkedő, adott irányvektorú egyenes </w:t>
            </w:r>
            <w:r w:rsidRPr="00915362">
              <w:t>egyenlet</w:t>
            </w:r>
            <w:r>
              <w:t>e síkban, egyenletrendszere térben.</w:t>
            </w:r>
          </w:p>
          <w:p w:rsidR="00D52417" w:rsidRDefault="00D52417" w:rsidP="00D52417">
            <w:pPr>
              <w:numPr>
                <w:ilvl w:val="0"/>
                <w:numId w:val="3"/>
              </w:numPr>
            </w:pPr>
            <w:r>
              <w:t>Iránytényezős egyenlet.</w:t>
            </w:r>
            <w:r w:rsidRPr="00915362">
              <w:t xml:space="preserve"> </w:t>
            </w:r>
          </w:p>
          <w:p w:rsidR="00D52417" w:rsidRPr="00DA040D" w:rsidRDefault="00D52417" w:rsidP="00D52417">
            <w:pPr>
              <w:ind w:left="709"/>
            </w:pPr>
            <w:r w:rsidRPr="00DA040D">
              <w:t>Geometriai feladatok megoldása algebrai eszközökkel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Kétismeretlenes lineáris egyenlet és az egyenes egyenletének kapcsolata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A feladathoz alkalmas egyenlettípus kiválasztása.</w:t>
            </w:r>
          </w:p>
          <w:p w:rsidR="00D52417" w:rsidRPr="00915362" w:rsidRDefault="00D52417" w:rsidP="00D52417">
            <w:r w:rsidRPr="00915362">
              <w:t>Két egyenes párhuzamosságának és merőlegességének a feltétele</w:t>
            </w:r>
            <w:r>
              <w:t>.</w:t>
            </w:r>
          </w:p>
          <w:p w:rsidR="00D52417" w:rsidRDefault="00D52417" w:rsidP="00D52417">
            <w:r w:rsidRPr="00915362">
              <w:t>Két egyenes metszéspontja</w:t>
            </w:r>
            <w:r>
              <w:t>.</w:t>
            </w:r>
          </w:p>
          <w:p w:rsidR="00D52417" w:rsidRDefault="00D52417" w:rsidP="00D52417">
            <w:r w:rsidRPr="00915362">
              <w:t>Két egyenes szöge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Skaláris szorzat használata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pStyle w:val="CM38"/>
              <w:spacing w:before="120" w:after="0"/>
              <w:rPr>
                <w:rFonts w:ascii="Times New Roman" w:hAnsi="Times New Roman"/>
              </w:rPr>
            </w:pPr>
            <w:r w:rsidRPr="00DA040D">
              <w:rPr>
                <w:rFonts w:ascii="Times New Roman" w:hAnsi="Times New Roman"/>
                <w:i/>
              </w:rPr>
              <w:t>Fizika</w:t>
            </w:r>
            <w:r w:rsidRPr="00DA040D">
              <w:rPr>
                <w:rFonts w:ascii="Times New Roman" w:hAnsi="Times New Roman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DA040D">
              <w:rPr>
                <w:rFonts w:ascii="Times New Roman" w:hAnsi="Times New Roman"/>
              </w:rPr>
              <w:t>mérések értékelése</w:t>
            </w:r>
            <w:r>
              <w:rPr>
                <w:rFonts w:ascii="Times New Roman" w:hAnsi="Times New Roman"/>
              </w:rPr>
              <w:t>.</w:t>
            </w:r>
          </w:p>
          <w:p w:rsidR="00D52417" w:rsidRPr="00DA040D" w:rsidRDefault="00D52417" w:rsidP="00D52417"/>
          <w:p w:rsidR="00D52417" w:rsidRPr="00DA040D" w:rsidRDefault="00D52417" w:rsidP="00D52417">
            <w:r w:rsidRPr="00DA040D">
              <w:rPr>
                <w:i/>
              </w:rPr>
              <w:t>Informatika:</w:t>
            </w:r>
            <w:r>
              <w:rPr>
                <w:u w:val="single"/>
              </w:rPr>
              <w:t xml:space="preserve"> </w:t>
            </w:r>
            <w:r w:rsidRPr="00DA040D">
              <w:t>számítógépes program használata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915362" w:rsidRDefault="00D52417" w:rsidP="00D52417">
            <w:pPr>
              <w:spacing w:before="120"/>
            </w:pPr>
            <w:r w:rsidRPr="00915362">
              <w:t>A kör egyenlete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Kétismeretlenes másodfokú egyenlet és a kör egyenletének kapcsolata.</w:t>
            </w:r>
          </w:p>
          <w:p w:rsidR="00D52417" w:rsidRPr="00915362" w:rsidRDefault="00D52417" w:rsidP="00D52417">
            <w:r w:rsidRPr="00915362">
              <w:t>Kör és egyenes kölcsönös helyzete</w:t>
            </w:r>
            <w:r>
              <w:t>.</w:t>
            </w:r>
          </w:p>
          <w:p w:rsidR="00D52417" w:rsidRPr="00915362" w:rsidRDefault="00D52417" w:rsidP="00D52417">
            <w:r w:rsidRPr="00915362">
              <w:t>A kör érintőjének egyenlete</w:t>
            </w:r>
            <w:r>
              <w:t>.</w:t>
            </w:r>
          </w:p>
          <w:p w:rsidR="00D52417" w:rsidRDefault="00D52417" w:rsidP="00D52417">
            <w:r w:rsidRPr="00915362">
              <w:t>Két kör közös pontjainak meghatározása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lastRenderedPageBreak/>
              <w:t>Másodfokú, kétismeretlenes egyenletrendszer megoldása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A diszkrimináns vizsgálata, diszkusszió.</w:t>
            </w:r>
          </w:p>
          <w:p w:rsidR="00D52417" w:rsidRPr="00DF6A50" w:rsidRDefault="00D52417" w:rsidP="00D52417">
            <w:pPr>
              <w:ind w:left="709"/>
              <w:rPr>
                <w:i/>
              </w:rPr>
            </w:pPr>
            <w:r w:rsidRPr="00DA040D">
              <w:t>Szerkeszthetőségi kérdések.</w:t>
            </w:r>
          </w:p>
        </w:tc>
        <w:tc>
          <w:tcPr>
            <w:tcW w:w="2379" w:type="dxa"/>
            <w:gridSpan w:val="2"/>
          </w:tcPr>
          <w:p w:rsidR="00D52417" w:rsidRPr="007257DB" w:rsidRDefault="00D52417" w:rsidP="00D52417">
            <w:pPr>
              <w:spacing w:before="120"/>
            </w:pPr>
            <w:r w:rsidRPr="00DA040D">
              <w:rPr>
                <w:i/>
              </w:rPr>
              <w:lastRenderedPageBreak/>
              <w:t>Informatika:</w:t>
            </w:r>
            <w:r>
              <w:rPr>
                <w:i/>
              </w:rPr>
              <w:t xml:space="preserve"> </w:t>
            </w:r>
            <w:r>
              <w:t>számítógépes program használata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 w:rsidRPr="00915362">
              <w:lastRenderedPageBreak/>
              <w:t>A parabola tengelyponti egyenlete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A parabola pontjainak tulajdonsága: fókuszpont, vezéregyenes.</w:t>
            </w:r>
          </w:p>
          <w:p w:rsidR="00D52417" w:rsidRPr="00DA040D" w:rsidRDefault="00D52417" w:rsidP="00D52417">
            <w:r w:rsidRPr="00DA040D">
              <w:t>A parabola és a másodfokú függvény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Teljes négyzetté kiegészítés.</w:t>
            </w:r>
          </w:p>
          <w:p w:rsidR="00D52417" w:rsidRPr="00DA040D" w:rsidRDefault="00D52417" w:rsidP="00D52417">
            <w:r w:rsidRPr="00DA040D">
              <w:t>A parabola és az egyenes kölcsönös helyzete.</w:t>
            </w:r>
          </w:p>
          <w:p w:rsidR="00D52417" w:rsidRPr="00DF6A50" w:rsidRDefault="00D52417" w:rsidP="00D52417">
            <w:pPr>
              <w:ind w:left="709"/>
              <w:rPr>
                <w:i/>
              </w:rPr>
            </w:pPr>
            <w:r w:rsidRPr="00DA040D">
              <w:t>A diszkrimináns vizsgálata, diszkusszió.</w:t>
            </w:r>
          </w:p>
        </w:tc>
        <w:tc>
          <w:tcPr>
            <w:tcW w:w="2379" w:type="dxa"/>
            <w:gridSpan w:val="2"/>
          </w:tcPr>
          <w:p w:rsidR="00D52417" w:rsidRPr="00D801B0" w:rsidRDefault="00D52417" w:rsidP="00D52417">
            <w:pPr>
              <w:spacing w:before="120"/>
            </w:pPr>
            <w:r w:rsidRPr="00DA040D">
              <w:rPr>
                <w:i/>
              </w:rPr>
              <w:t>Fizika</w:t>
            </w:r>
            <w:r>
              <w:t xml:space="preserve">: geometriai </w:t>
            </w:r>
            <w:proofErr w:type="gramStart"/>
            <w:r>
              <w:t>optika</w:t>
            </w:r>
            <w:proofErr w:type="gramEnd"/>
            <w:r>
              <w:t>, fényszóró, visszapillantó tükör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Összetett feladatok megoldása paraméter segítségével vagy a szerkesztés menetének követésével.</w:t>
            </w:r>
          </w:p>
          <w:p w:rsidR="00D52417" w:rsidRDefault="00D52417" w:rsidP="00D52417">
            <w:r>
              <w:t>Mértani helyek keresése.</w:t>
            </w:r>
          </w:p>
          <w:p w:rsidR="00D52417" w:rsidRPr="00915362" w:rsidRDefault="00D52417" w:rsidP="00D52417">
            <w:r>
              <w:t>P</w:t>
            </w:r>
            <w:r w:rsidRPr="00915362">
              <w:t>onthalmazok a koordinátasíkon</w:t>
            </w:r>
            <w:r>
              <w:t>.</w:t>
            </w:r>
          </w:p>
          <w:p w:rsidR="00D52417" w:rsidRPr="00744E5E" w:rsidRDefault="00D52417" w:rsidP="00744E5E">
            <w:pPr>
              <w:ind w:left="709"/>
            </w:pPr>
            <w:r w:rsidRPr="00DA040D">
              <w:t>Egyenlőtlenségge</w:t>
            </w:r>
            <w:r w:rsidR="00744E5E">
              <w:t>l megadott egyszerű feltételek.</w:t>
            </w:r>
          </w:p>
        </w:tc>
        <w:tc>
          <w:tcPr>
            <w:tcW w:w="2379" w:type="dxa"/>
            <w:gridSpan w:val="2"/>
          </w:tcPr>
          <w:p w:rsidR="00D52417" w:rsidRPr="00083CF3" w:rsidRDefault="00D52417" w:rsidP="00D52417">
            <w:pPr>
              <w:spacing w:before="120"/>
            </w:pPr>
            <w:r w:rsidRPr="00E13181">
              <w:rPr>
                <w:i/>
              </w:rPr>
              <w:t>Informatika:</w:t>
            </w:r>
            <w:r>
              <w:rPr>
                <w:i/>
              </w:rPr>
              <w:t xml:space="preserve"> </w:t>
            </w:r>
            <w:r w:rsidRPr="00E13181">
              <w:t>több</w:t>
            </w:r>
            <w:r>
              <w:t xml:space="preserve"> feltétel együttes vizsgálata.</w:t>
            </w: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DA040D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DA040D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Vektor, irányvektor, normálvektor, iránytényező. Egyenes, kör, parabola egyenlete.</w:t>
            </w:r>
          </w:p>
        </w:tc>
      </w:tr>
    </w:tbl>
    <w:p w:rsidR="00D52417" w:rsidRDefault="00D52417" w:rsidP="00D52417">
      <w:pPr>
        <w:jc w:val="both"/>
        <w:rPr>
          <w:bCs/>
          <w:i/>
        </w:rPr>
      </w:pPr>
      <w:r>
        <w:rPr>
          <w:bCs/>
          <w:i/>
        </w:rPr>
        <w:br/>
      </w: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316"/>
        <w:gridCol w:w="4837"/>
        <w:gridCol w:w="1170"/>
        <w:gridCol w:w="1209"/>
      </w:tblGrid>
      <w:tr w:rsidR="00D52417" w:rsidRPr="00703A61" w:rsidTr="00D52417">
        <w:trPr>
          <w:cantSplit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07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7. Statisztika, valószínűség</w:t>
            </w:r>
          </w:p>
        </w:tc>
        <w:tc>
          <w:tcPr>
            <w:tcW w:w="1209" w:type="dxa"/>
            <w:vAlign w:val="center"/>
          </w:tcPr>
          <w:p w:rsidR="00D52417" w:rsidRPr="00544ADA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</w:t>
            </w:r>
            <w:r w:rsidR="004A44A7">
              <w:rPr>
                <w:b/>
                <w:bCs/>
                <w:szCs w:val="20"/>
              </w:rPr>
              <w:t>1</w:t>
            </w:r>
            <w:r w:rsidRPr="00C91BEB">
              <w:rPr>
                <w:b/>
                <w:bCs/>
                <w:szCs w:val="20"/>
              </w:rPr>
              <w:t>0</w:t>
            </w:r>
            <w:r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703A61" w:rsidTr="00D52417">
        <w:trPr>
          <w:cantSplit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16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 xml:space="preserve">Adatok elemzése, táblázatok, grafikonok használata. Terjedelem, átlag, medián, módusz, szórás. </w:t>
            </w:r>
            <w:proofErr w:type="gramStart"/>
            <w:r>
              <w:rPr>
                <w:szCs w:val="20"/>
              </w:rPr>
              <w:t>Klasszikus</w:t>
            </w:r>
            <w:proofErr w:type="gramEnd"/>
            <w:r>
              <w:rPr>
                <w:szCs w:val="20"/>
              </w:rPr>
              <w:t xml:space="preserve"> valószínűségi modell.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16" w:type="dxa"/>
            <w:gridSpan w:val="3"/>
          </w:tcPr>
          <w:p w:rsidR="00D52417" w:rsidRPr="00703A61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  <w:r w:rsidRPr="007B6AFF">
              <w:rPr>
                <w:rFonts w:ascii="Times New Roman" w:hAnsi="Times New Roman"/>
                <w:szCs w:val="20"/>
              </w:rPr>
              <w:t>A valószínűség fogalmának bővítése, mélyítése. A kombinatorikai ismeretek alkalmazása valószínűség meghatározására. Mit jelent a valószínűség – a nagy számok törvénye</w:t>
            </w:r>
            <w:r>
              <w:rPr>
                <w:rFonts w:ascii="Times New Roman" w:hAnsi="Times New Roman"/>
                <w:szCs w:val="20"/>
              </w:rPr>
              <w:t>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</w:tcPr>
          <w:p w:rsidR="00D52417" w:rsidRPr="008540BA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8540BA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8540BA">
              <w:rPr>
                <w:rFonts w:ascii="Times New Roman" w:hAnsi="Times New Roman"/>
                <w:b/>
              </w:rPr>
              <w:t>f</w:t>
            </w:r>
            <w:r w:rsidRPr="008540BA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8540BA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8540BA">
              <w:rPr>
                <w:b/>
                <w:szCs w:val="20"/>
              </w:rPr>
              <w:t>Kapcsolódási pontok</w:t>
            </w:r>
          </w:p>
        </w:tc>
      </w:tr>
      <w:tr w:rsidR="00D52417" w:rsidRPr="00B5397C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Statisztikai mintavétel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Mintavétel visszatevéssel, visszatevés nélkül</w:t>
            </w:r>
            <w:r>
              <w:t>.</w:t>
            </w:r>
          </w:p>
          <w:p w:rsidR="00D52417" w:rsidRPr="008540BA" w:rsidRDefault="00D52417" w:rsidP="00D52417">
            <w:r w:rsidRPr="008540BA">
              <w:t>Számsokaságok jellemzése: átlag, medián, módusz, szórás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Gyakorlati példák arra, hogy mikor melyik mutatóval célszerű jellemezni a számsokaságot.</w:t>
            </w:r>
          </w:p>
          <w:p w:rsidR="00D52417" w:rsidRDefault="00D52417" w:rsidP="00D52417">
            <w:pPr>
              <w:ind w:left="709"/>
            </w:pPr>
            <w:r>
              <w:t xml:space="preserve">Átlagos </w:t>
            </w:r>
            <w:proofErr w:type="gramStart"/>
            <w:r>
              <w:t>abszolút</w:t>
            </w:r>
            <w:proofErr w:type="gramEnd"/>
            <w:r>
              <w:t xml:space="preserve"> eltérés, átlagos négyzetes eltérés.</w:t>
            </w:r>
          </w:p>
          <w:p w:rsidR="00D52417" w:rsidRDefault="00D52417" w:rsidP="00D52417">
            <w:pPr>
              <w:ind w:left="709"/>
            </w:pPr>
            <w:r>
              <w:t xml:space="preserve">A medián és az átlag minimumtulajdonsága. </w:t>
            </w:r>
          </w:p>
          <w:p w:rsidR="00D52417" w:rsidRDefault="00D52417" w:rsidP="00D52417">
            <w:pPr>
              <w:ind w:left="709"/>
              <w:rPr>
                <w:szCs w:val="20"/>
              </w:rPr>
            </w:pPr>
            <w:r w:rsidRPr="0025067B">
              <w:t>Közvélemény-kutatás</w:t>
            </w:r>
            <w:r>
              <w:t xml:space="preserve">. Statisztikai évkönyv. </w:t>
            </w:r>
            <w:r>
              <w:br/>
              <w:t>Minőség-ellenőrzés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  <w:r w:rsidRPr="008540BA">
              <w:rPr>
                <w:i/>
              </w:rPr>
              <w:t>Informatika</w:t>
            </w:r>
            <w:r>
              <w:t>: táblázatkezelő, adatbázis-kezelő program használata.</w:t>
            </w:r>
          </w:p>
          <w:p w:rsidR="00D52417" w:rsidRDefault="00D52417" w:rsidP="00D52417"/>
          <w:p w:rsidR="00D52417" w:rsidRPr="0025067B" w:rsidRDefault="00D52417" w:rsidP="00D52417">
            <w:pPr>
              <w:rPr>
                <w:u w:val="single"/>
              </w:rPr>
            </w:pPr>
            <w:r w:rsidRPr="008540BA">
              <w:rPr>
                <w:i/>
              </w:rPr>
              <w:t>Történelem</w:t>
            </w:r>
            <w:r>
              <w:rPr>
                <w:i/>
              </w:rPr>
              <w:t>, társadalmi és állampolgári ismeretek</w:t>
            </w:r>
            <w:r w:rsidRPr="0025067B">
              <w:t>:</w:t>
            </w:r>
            <w:r>
              <w:t xml:space="preserve"> </w:t>
            </w:r>
            <w:r w:rsidRPr="0025067B">
              <w:t>választások</w:t>
            </w:r>
            <w:r>
              <w:t>.</w:t>
            </w:r>
          </w:p>
        </w:tc>
      </w:tr>
      <w:tr w:rsidR="00D52417" w:rsidRPr="00B5397C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 w:rsidRPr="00540D6E">
              <w:t>Eseményalgebra</w:t>
            </w:r>
            <w:r>
              <w:t>.</w:t>
            </w:r>
          </w:p>
          <w:p w:rsidR="00D52417" w:rsidRPr="008540BA" w:rsidRDefault="00D52417" w:rsidP="00D52417">
            <w:pPr>
              <w:ind w:left="709"/>
            </w:pPr>
            <w:r w:rsidRPr="008540BA">
              <w:t xml:space="preserve">Kapcsolat a halmazok és </w:t>
            </w:r>
            <w:r>
              <w:t xml:space="preserve">a </w:t>
            </w:r>
            <w:r w:rsidRPr="008540BA">
              <w:t>logika műveleteivel.</w:t>
            </w:r>
          </w:p>
          <w:p w:rsidR="00D52417" w:rsidRPr="001D1A1C" w:rsidRDefault="00D52417" w:rsidP="00D52417">
            <w:pPr>
              <w:rPr>
                <w:i/>
              </w:rPr>
            </w:pPr>
            <w:r w:rsidRPr="004C6FCD">
              <w:rPr>
                <w:i/>
              </w:rPr>
              <w:t>Matematikatörténet</w:t>
            </w:r>
            <w:r w:rsidRPr="008540BA">
              <w:t>: George Boole.</w:t>
            </w:r>
          </w:p>
        </w:tc>
        <w:tc>
          <w:tcPr>
            <w:tcW w:w="2379" w:type="dxa"/>
            <w:gridSpan w:val="2"/>
          </w:tcPr>
          <w:p w:rsidR="00D52417" w:rsidRPr="0025067B" w:rsidRDefault="00D52417" w:rsidP="00D52417">
            <w:pPr>
              <w:spacing w:before="120"/>
              <w:rPr>
                <w:u w:val="single"/>
              </w:rPr>
            </w:pPr>
          </w:p>
        </w:tc>
      </w:tr>
      <w:tr w:rsidR="00D52417" w:rsidRPr="00B5397C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Véletlen jelenségek megfigyelése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A modell és a valóság kapcsolata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Szerencsejátékok elemzése.</w:t>
            </w:r>
          </w:p>
          <w:p w:rsidR="00D52417" w:rsidRPr="008540BA" w:rsidRDefault="00D52417" w:rsidP="00D52417">
            <w:proofErr w:type="gramStart"/>
            <w:r w:rsidRPr="008540BA">
              <w:t>Klasszikus</w:t>
            </w:r>
            <w:proofErr w:type="gramEnd"/>
            <w:r w:rsidRPr="008540BA">
              <w:t xml:space="preserve"> valószínűségi modell.</w:t>
            </w:r>
          </w:p>
          <w:p w:rsidR="00D52417" w:rsidRPr="008540BA" w:rsidRDefault="00D52417" w:rsidP="00D52417">
            <w:pPr>
              <w:ind w:left="709"/>
            </w:pPr>
            <w:r w:rsidRPr="008540BA">
              <w:t xml:space="preserve">Események összegének, szorzatának, </w:t>
            </w:r>
            <w:proofErr w:type="gramStart"/>
            <w:r w:rsidRPr="008540BA">
              <w:t>komplementerének</w:t>
            </w:r>
            <w:proofErr w:type="gramEnd"/>
            <w:r w:rsidRPr="008540BA">
              <w:t xml:space="preserve"> valószínűsége.</w:t>
            </w:r>
          </w:p>
          <w:p w:rsidR="00D52417" w:rsidRPr="008540BA" w:rsidRDefault="00D52417" w:rsidP="00D52417">
            <w:pPr>
              <w:ind w:left="709"/>
            </w:pPr>
            <w:r w:rsidRPr="008540BA">
              <w:t xml:space="preserve">Kizáró események, független események valószínűsége. </w:t>
            </w:r>
          </w:p>
          <w:p w:rsidR="00D52417" w:rsidRPr="008540BA" w:rsidRDefault="00D52417" w:rsidP="00D52417">
            <w:pPr>
              <w:ind w:left="709"/>
            </w:pPr>
            <w:r w:rsidRPr="008540BA">
              <w:lastRenderedPageBreak/>
              <w:t>Feltételes valószínűség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Mintavételre vona</w:t>
            </w:r>
            <w:r>
              <w:t xml:space="preserve">tkozó valószínűségek megoldása </w:t>
            </w:r>
            <w:proofErr w:type="gramStart"/>
            <w:r w:rsidRPr="008540BA">
              <w:t>klass</w:t>
            </w:r>
            <w:r>
              <w:t>zikus</w:t>
            </w:r>
            <w:proofErr w:type="gramEnd"/>
            <w:r>
              <w:t xml:space="preserve"> modell alapján.</w:t>
            </w:r>
          </w:p>
          <w:p w:rsidR="00D52417" w:rsidRPr="008540BA" w:rsidRDefault="00D52417" w:rsidP="00D52417">
            <w:r w:rsidRPr="008540BA">
              <w:t>Nagy számok törvénye.</w:t>
            </w:r>
            <w:r>
              <w:t xml:space="preserve"> </w:t>
            </w:r>
            <w:r w:rsidRPr="008540BA">
              <w:t>(Szemléletes tárgyalás képletek nélkül.)</w:t>
            </w:r>
          </w:p>
          <w:p w:rsidR="00D52417" w:rsidRPr="008540BA" w:rsidRDefault="00D52417" w:rsidP="00D52417">
            <w:r w:rsidRPr="008540BA">
              <w:t>Geometriai valószínűség.</w:t>
            </w:r>
          </w:p>
          <w:p w:rsidR="00D52417" w:rsidRPr="0025067B" w:rsidRDefault="00D52417" w:rsidP="00D52417">
            <w:r w:rsidRPr="004C6FCD">
              <w:rPr>
                <w:i/>
              </w:rPr>
              <w:t>Matematikatörténet</w:t>
            </w:r>
            <w:r w:rsidRPr="008540BA">
              <w:t>: Pólya György, Rényi Alfréd.</w:t>
            </w:r>
          </w:p>
        </w:tc>
        <w:tc>
          <w:tcPr>
            <w:tcW w:w="2379" w:type="dxa"/>
            <w:gridSpan w:val="2"/>
          </w:tcPr>
          <w:p w:rsidR="00D52417" w:rsidRPr="0025067B" w:rsidRDefault="00D52417" w:rsidP="00D52417">
            <w:pPr>
              <w:spacing w:before="120"/>
            </w:pPr>
            <w:r w:rsidRPr="008540BA">
              <w:rPr>
                <w:i/>
              </w:rPr>
              <w:lastRenderedPageBreak/>
              <w:t>Informatika:</w:t>
            </w:r>
            <w:r>
              <w:rPr>
                <w:i/>
              </w:rPr>
              <w:t xml:space="preserve"> </w:t>
            </w:r>
            <w:r>
              <w:t>véletlen jelenségek számítógépes szimulációja.</w:t>
            </w: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8540BA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8540BA">
              <w:rPr>
                <w:i w:val="0"/>
                <w:sz w:val="24"/>
                <w:szCs w:val="24"/>
              </w:rPr>
              <w:lastRenderedPageBreak/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Valószínűség, kizáró esemény, független esemény.</w:t>
            </w:r>
          </w:p>
        </w:tc>
      </w:tr>
    </w:tbl>
    <w:p w:rsidR="00D52417" w:rsidRDefault="00D52417" w:rsidP="00D52417"/>
    <w:p w:rsidR="00D52417" w:rsidRPr="00B063B3" w:rsidRDefault="00D52417" w:rsidP="00D52417">
      <w:pPr>
        <w:jc w:val="center"/>
        <w:rPr>
          <w:b/>
          <w:sz w:val="28"/>
          <w:szCs w:val="28"/>
        </w:rPr>
      </w:pPr>
      <w:r>
        <w:rPr>
          <w:bCs/>
        </w:rPr>
        <w:br w:type="page"/>
      </w:r>
      <w:r>
        <w:rPr>
          <w:b/>
          <w:sz w:val="28"/>
          <w:szCs w:val="28"/>
        </w:rPr>
        <w:lastRenderedPageBreak/>
        <w:t>12. é</w:t>
      </w:r>
      <w:r w:rsidRPr="00B063B3">
        <w:rPr>
          <w:b/>
          <w:sz w:val="28"/>
          <w:szCs w:val="28"/>
        </w:rPr>
        <w:t>vfolyam</w:t>
      </w:r>
    </w:p>
    <w:p w:rsidR="00D52417" w:rsidRPr="00E60514" w:rsidRDefault="00D52417" w:rsidP="00D52417">
      <w:pPr>
        <w:rPr>
          <w:b/>
          <w:sz w:val="28"/>
          <w:szCs w:val="28"/>
          <w:u w:val="single"/>
        </w:rPr>
      </w:pPr>
    </w:p>
    <w:p w:rsidR="00D52417" w:rsidRPr="00E60514" w:rsidRDefault="00D52417" w:rsidP="00D52417">
      <w:pPr>
        <w:tabs>
          <w:tab w:val="left" w:pos="1440"/>
          <w:tab w:val="left" w:pos="2268"/>
        </w:tabs>
        <w:rPr>
          <w:b/>
        </w:rPr>
      </w:pPr>
      <w:r>
        <w:rPr>
          <w:b/>
        </w:rPr>
        <w:t>Óraszám:</w:t>
      </w:r>
      <w:r>
        <w:rPr>
          <w:b/>
        </w:rPr>
        <w:tab/>
      </w:r>
      <w:r w:rsidR="00744E5E">
        <w:rPr>
          <w:b/>
        </w:rPr>
        <w:t>108</w:t>
      </w:r>
      <w:r w:rsidRPr="00E60514">
        <w:rPr>
          <w:b/>
        </w:rPr>
        <w:t xml:space="preserve"> óra/év</w:t>
      </w:r>
    </w:p>
    <w:p w:rsidR="00D52417" w:rsidRPr="00E60514" w:rsidRDefault="00D52417" w:rsidP="00D52417">
      <w:pPr>
        <w:tabs>
          <w:tab w:val="left" w:pos="1620"/>
          <w:tab w:val="left" w:pos="2268"/>
        </w:tabs>
        <w:ind w:firstLine="851"/>
        <w:rPr>
          <w:b/>
        </w:rPr>
      </w:pPr>
      <w:r w:rsidRPr="00E60514">
        <w:rPr>
          <w:b/>
        </w:rPr>
        <w:tab/>
      </w:r>
      <w:r>
        <w:rPr>
          <w:b/>
        </w:rPr>
        <w:t xml:space="preserve"> </w:t>
      </w:r>
      <w:r w:rsidR="00744E5E">
        <w:rPr>
          <w:b/>
        </w:rPr>
        <w:t>3</w:t>
      </w:r>
      <w:r w:rsidRPr="00E60514">
        <w:rPr>
          <w:b/>
        </w:rPr>
        <w:t xml:space="preserve"> óra/hét</w:t>
      </w:r>
    </w:p>
    <w:p w:rsidR="00D52417" w:rsidRPr="00E60514" w:rsidRDefault="00D52417" w:rsidP="00D52417">
      <w:pPr>
        <w:rPr>
          <w:b/>
        </w:rPr>
      </w:pPr>
    </w:p>
    <w:p w:rsidR="00D52417" w:rsidRPr="00E60514" w:rsidRDefault="00D52417" w:rsidP="00D52417">
      <w:pPr>
        <w:jc w:val="center"/>
        <w:rPr>
          <w:b/>
        </w:rPr>
      </w:pPr>
      <w:r>
        <w:rPr>
          <w:b/>
        </w:rPr>
        <w:t>Az éves óraszám felosztás</w:t>
      </w:r>
      <w:r w:rsidRPr="00E60514">
        <w:rPr>
          <w:b/>
        </w:rPr>
        <w:t>a</w:t>
      </w:r>
      <w:r w:rsidRPr="00E60514">
        <w:rPr>
          <w:b/>
        </w:rPr>
        <w:br/>
      </w:r>
    </w:p>
    <w:tbl>
      <w:tblPr>
        <w:tblW w:w="92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1"/>
        <w:gridCol w:w="6080"/>
        <w:gridCol w:w="1648"/>
      </w:tblGrid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Sorszám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Témakör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Óraszám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1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>
              <w:rPr>
                <w:b/>
              </w:rPr>
              <w:t>Sorozatok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744E5E" w:rsidP="00D52417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  <w:r w:rsidR="00D52417" w:rsidRPr="00E60514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</w:rPr>
            </w:pPr>
            <w:r>
              <w:rPr>
                <w:b/>
              </w:rPr>
              <w:t>Statisztika, valószínűség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744E5E" w:rsidP="00D52417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D52417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3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>
              <w:rPr>
                <w:b/>
              </w:rPr>
              <w:t>Folytonosság, határérték, differenciálszámítá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744E5E" w:rsidP="00744E5E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  <w:r w:rsidR="00D52417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4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>
              <w:rPr>
                <w:b/>
              </w:rPr>
              <w:t>Integrálszámítás, térgeometria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744E5E" w:rsidP="00D52417">
            <w:pPr>
              <w:jc w:val="center"/>
              <w:rPr>
                <w:b/>
              </w:rPr>
            </w:pPr>
            <w:r>
              <w:rPr>
                <w:b/>
              </w:rPr>
              <w:t>25</w:t>
            </w:r>
            <w:r w:rsidR="00D52417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5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 w:rsidRPr="004C5FDA">
              <w:rPr>
                <w:b/>
                <w:bCs/>
              </w:rPr>
              <w:t>Rendszerező összefoglalá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744E5E" w:rsidP="00D52417">
            <w:pPr>
              <w:jc w:val="center"/>
              <w:rPr>
                <w:b/>
              </w:rPr>
            </w:pPr>
            <w:r>
              <w:rPr>
                <w:b/>
              </w:rPr>
              <w:t>30</w:t>
            </w:r>
            <w:r w:rsidR="00D52417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>
              <w:rPr>
                <w:b/>
              </w:rPr>
              <w:t>Számonkéré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744E5E" w:rsidP="00744E5E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D52417">
              <w:rPr>
                <w:b/>
              </w:rPr>
              <w:t xml:space="preserve"> óra</w:t>
            </w:r>
          </w:p>
        </w:tc>
      </w:tr>
    </w:tbl>
    <w:p w:rsidR="00D52417" w:rsidRPr="00041E35" w:rsidRDefault="00D52417" w:rsidP="00D52417">
      <w:pPr>
        <w:jc w:val="both"/>
        <w:rPr>
          <w:bCs/>
        </w:rPr>
      </w:pPr>
    </w:p>
    <w:p w:rsidR="00D52417" w:rsidRPr="00824563" w:rsidRDefault="00D52417" w:rsidP="00D52417">
      <w:pPr>
        <w:jc w:val="both"/>
        <w:rPr>
          <w:bCs/>
          <w:i/>
        </w:rPr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328"/>
        <w:gridCol w:w="4825"/>
        <w:gridCol w:w="1163"/>
        <w:gridCol w:w="1216"/>
      </w:tblGrid>
      <w:tr w:rsidR="00D52417" w:rsidRPr="00703A61" w:rsidTr="00D52417"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5988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1. Sorozatok</w:t>
            </w:r>
          </w:p>
        </w:tc>
        <w:tc>
          <w:tcPr>
            <w:tcW w:w="1216" w:type="dxa"/>
          </w:tcPr>
          <w:p w:rsidR="00D52417" w:rsidRPr="00C544C1" w:rsidRDefault="00D52417" w:rsidP="00744E5E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</w:t>
            </w:r>
            <w:r w:rsidR="00744E5E">
              <w:rPr>
                <w:b/>
                <w:bCs/>
                <w:szCs w:val="20"/>
              </w:rPr>
              <w:t>15</w:t>
            </w:r>
            <w:r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703A61" w:rsidTr="00D52417"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04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Számtani sorozat, mértani sorozat fogalma, egyszerű alapösszefüggések.</w:t>
            </w:r>
          </w:p>
        </w:tc>
      </w:tr>
      <w:tr w:rsidR="00D52417" w:rsidRPr="00703A61" w:rsidTr="00D52417"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04" w:type="dxa"/>
            <w:gridSpan w:val="3"/>
          </w:tcPr>
          <w:p w:rsidR="00D52417" w:rsidRPr="00DA040D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DA040D">
              <w:rPr>
                <w:rFonts w:ascii="Times New Roman" w:hAnsi="Times New Roman"/>
              </w:rPr>
              <w:t xml:space="preserve">A hétköznapi életben, matematikai </w:t>
            </w:r>
            <w:proofErr w:type="gramStart"/>
            <w:r w:rsidRPr="00DA040D">
              <w:rPr>
                <w:rFonts w:ascii="Times New Roman" w:hAnsi="Times New Roman"/>
              </w:rPr>
              <w:t>problémában</w:t>
            </w:r>
            <w:proofErr w:type="gramEnd"/>
            <w:r w:rsidRPr="00DA040D">
              <w:rPr>
                <w:rFonts w:ascii="Times New Roman" w:hAnsi="Times New Roman"/>
              </w:rPr>
              <w:t xml:space="preserve"> a sorozattal leírható mennyisége</w:t>
            </w:r>
            <w:r>
              <w:rPr>
                <w:rFonts w:ascii="Times New Roman" w:hAnsi="Times New Roman"/>
              </w:rPr>
              <w:t>k észrevétele</w:t>
            </w:r>
            <w:r w:rsidRPr="00DA040D">
              <w:rPr>
                <w:rFonts w:ascii="Times New Roman" w:hAnsi="Times New Roman"/>
              </w:rPr>
              <w:t>. Sorozatok megadási módszereinek alkalmazása. Összefüggések, képletek hatékony alkalmazása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</w:tcPr>
          <w:p w:rsidR="00D52417" w:rsidRPr="00DA040D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DA040D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DA040D">
              <w:rPr>
                <w:rFonts w:ascii="Times New Roman" w:hAnsi="Times New Roman"/>
                <w:b/>
              </w:rPr>
              <w:t>f</w:t>
            </w:r>
            <w:r w:rsidRPr="00DA040D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DA040D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DA040D">
              <w:rPr>
                <w:b/>
                <w:szCs w:val="20"/>
              </w:rPr>
              <w:t>Kapcsolódási pontok</w:t>
            </w:r>
          </w:p>
        </w:tc>
      </w:tr>
      <w:tr w:rsidR="00D52417" w:rsidRPr="00B5397C" w:rsidTr="00D52417">
        <w:trPr>
          <w:trHeight w:val="351"/>
        </w:trPr>
        <w:tc>
          <w:tcPr>
            <w:tcW w:w="6977" w:type="dxa"/>
            <w:gridSpan w:val="3"/>
          </w:tcPr>
          <w:p w:rsidR="00D52417" w:rsidRPr="00E301F3" w:rsidRDefault="00D52417" w:rsidP="00D52417">
            <w:pPr>
              <w:spacing w:before="120"/>
            </w:pPr>
            <w:r>
              <w:t>A sorozat fogalma, megadása, ábrázolása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Korábbi ismeretek rendszerező ismétlése.</w:t>
            </w:r>
          </w:p>
          <w:p w:rsidR="00D52417" w:rsidRDefault="00D52417" w:rsidP="00D52417">
            <w:r w:rsidRPr="002B790B">
              <w:t>Sorozat megadása rekurzióval – Fibonacci</w:t>
            </w:r>
            <w:r>
              <w:t>-</w:t>
            </w:r>
            <w:r w:rsidRPr="002B790B">
              <w:t>sorozat.</w:t>
            </w:r>
          </w:p>
          <w:p w:rsidR="00D52417" w:rsidRDefault="00D52417" w:rsidP="00D52417">
            <w:pPr>
              <w:ind w:left="709"/>
            </w:pPr>
            <w:r>
              <w:t xml:space="preserve">Rekurzív sorozat </w:t>
            </w:r>
            <w:r w:rsidRPr="00334B95">
              <w:rPr>
                <w:i/>
              </w:rPr>
              <w:t>n</w:t>
            </w:r>
            <w:r>
              <w:t xml:space="preserve">-edik elemének megadása. </w:t>
            </w:r>
          </w:p>
          <w:p w:rsidR="00D52417" w:rsidRPr="002B790B" w:rsidRDefault="00D52417" w:rsidP="00D52417">
            <w:r w:rsidRPr="00594766">
              <w:rPr>
                <w:i/>
              </w:rPr>
              <w:t>Matematikatörténet</w:t>
            </w:r>
            <w:r w:rsidRPr="00DA040D">
              <w:t>: F</w:t>
            </w:r>
            <w:r>
              <w:t>ibonacci.</w:t>
            </w:r>
          </w:p>
        </w:tc>
        <w:tc>
          <w:tcPr>
            <w:tcW w:w="2379" w:type="dxa"/>
            <w:gridSpan w:val="2"/>
          </w:tcPr>
          <w:p w:rsidR="00D52417" w:rsidRPr="00BA640D" w:rsidRDefault="00D52417" w:rsidP="00D52417">
            <w:pPr>
              <w:spacing w:before="120"/>
            </w:pPr>
            <w:r w:rsidRPr="00DA040D">
              <w:rPr>
                <w:i/>
              </w:rPr>
              <w:t>Informatika</w:t>
            </w:r>
            <w:r>
              <w:t>: algoritmusok.</w:t>
            </w:r>
          </w:p>
        </w:tc>
      </w:tr>
      <w:tr w:rsidR="00D52417" w:rsidRPr="00C8573F" w:rsidTr="00D52417">
        <w:trPr>
          <w:trHeight w:val="283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Számtani sorozat.</w:t>
            </w:r>
          </w:p>
          <w:p w:rsidR="00D52417" w:rsidRDefault="00D52417" w:rsidP="00D52417">
            <w:r>
              <w:t xml:space="preserve">A számtani sorozat </w:t>
            </w:r>
            <w:r w:rsidRPr="007C267E">
              <w:rPr>
                <w:i/>
              </w:rPr>
              <w:t>n</w:t>
            </w:r>
            <w:r>
              <w:t>-edik tagja.</w:t>
            </w:r>
          </w:p>
          <w:p w:rsidR="00D52417" w:rsidRDefault="00D52417" w:rsidP="00D52417">
            <w:r>
              <w:t xml:space="preserve">A számtani sorozat első </w:t>
            </w:r>
            <w:r w:rsidRPr="007C267E">
              <w:rPr>
                <w:i/>
              </w:rPr>
              <w:t>n</w:t>
            </w:r>
            <w:r>
              <w:t xml:space="preserve"> tagjának összege.</w:t>
            </w:r>
          </w:p>
          <w:p w:rsidR="00D52417" w:rsidRDefault="00D52417" w:rsidP="00D52417">
            <w:r>
              <w:t>Mértani sorozat.</w:t>
            </w:r>
          </w:p>
          <w:p w:rsidR="00D52417" w:rsidRDefault="00D52417" w:rsidP="00D52417">
            <w:r>
              <w:t xml:space="preserve">A mértani sorozat </w:t>
            </w:r>
            <w:r w:rsidRPr="007C267E">
              <w:rPr>
                <w:i/>
              </w:rPr>
              <w:t>n</w:t>
            </w:r>
            <w:r>
              <w:t>-edik tagja.</w:t>
            </w:r>
          </w:p>
          <w:p w:rsidR="00D52417" w:rsidRDefault="00D52417" w:rsidP="00D52417">
            <w:r>
              <w:t xml:space="preserve">A mértani sorozat első </w:t>
            </w:r>
            <w:r w:rsidRPr="00DA040D">
              <w:rPr>
                <w:i/>
              </w:rPr>
              <w:t>n</w:t>
            </w:r>
            <w:r>
              <w:t xml:space="preserve"> tagjának összege.</w:t>
            </w:r>
          </w:p>
          <w:p w:rsidR="00D52417" w:rsidRPr="00DA040D" w:rsidRDefault="00D52417" w:rsidP="00D52417">
            <w:pPr>
              <w:ind w:left="709"/>
            </w:pPr>
            <w:r w:rsidRPr="00DA040D">
              <w:t xml:space="preserve">Számítási feladatok számtani és a mértani sorozatokra. </w:t>
            </w:r>
          </w:p>
          <w:p w:rsidR="00D52417" w:rsidRPr="00DA040D" w:rsidRDefault="00D52417" w:rsidP="00D52417">
            <w:pPr>
              <w:ind w:left="709"/>
            </w:pPr>
            <w:r w:rsidRPr="00DA040D">
              <w:t>Szöveges faladatok gyakorlati alkalmazásokkal.</w:t>
            </w:r>
          </w:p>
          <w:p w:rsidR="00D52417" w:rsidRPr="00DA040D" w:rsidRDefault="00D52417" w:rsidP="00D52417">
            <w:pPr>
              <w:ind w:left="709"/>
            </w:pPr>
            <w:r w:rsidRPr="00DA040D">
              <w:t xml:space="preserve">A számtani </w:t>
            </w:r>
            <w:proofErr w:type="gramStart"/>
            <w:r w:rsidRPr="00DA040D">
              <w:t>sorozat</w:t>
            </w:r>
            <w:proofErr w:type="gramEnd"/>
            <w:r w:rsidRPr="00DA040D">
              <w:t xml:space="preserve"> mint lineáris és a mértani sorozat mint exponenciális függvény összehasonlítása. </w:t>
            </w:r>
          </w:p>
          <w:p w:rsidR="00D52417" w:rsidRPr="00DA040D" w:rsidRDefault="00D52417" w:rsidP="00D52417">
            <w:r w:rsidRPr="00DA040D">
              <w:t>Gyakorlati alkalmazások – kamatos kamat számítása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Törlesztési feladatok.</w:t>
            </w:r>
          </w:p>
          <w:p w:rsidR="00D52417" w:rsidRPr="00DA040D" w:rsidRDefault="00D52417" w:rsidP="00D52417">
            <w:pPr>
              <w:ind w:left="709"/>
            </w:pPr>
            <w:r w:rsidRPr="00DA040D">
              <w:lastRenderedPageBreak/>
              <w:t>Pénzügyi alapfogalmak – kamatos kamat, törlesztőrészlet, hitel, THM, gyűjtőjáradék.</w:t>
            </w:r>
          </w:p>
          <w:p w:rsidR="00D52417" w:rsidRPr="00DA040D" w:rsidRDefault="00D52417" w:rsidP="00D52417">
            <w:r w:rsidRPr="00DA040D">
              <w:t>Véges sorok összegzése.</w:t>
            </w:r>
          </w:p>
          <w:p w:rsidR="00D52417" w:rsidRPr="00DA040D" w:rsidRDefault="00D52417" w:rsidP="00D52417">
            <w:pPr>
              <w:ind w:left="709"/>
            </w:pPr>
            <w:r>
              <w:t>S</w:t>
            </w:r>
            <w:r w:rsidRPr="00DA040D">
              <w:t>zámtani és mértani sorozatból előállított szorzatok összegzése</w:t>
            </w:r>
            <w:r>
              <w:t>.</w:t>
            </w:r>
            <w:r w:rsidRPr="00DA040D">
              <w:t xml:space="preserve"> </w:t>
            </w:r>
          </w:p>
          <w:p w:rsidR="00D52417" w:rsidRDefault="00D52417" w:rsidP="00D52417">
            <w:pPr>
              <w:ind w:left="709"/>
            </w:pPr>
            <w:r w:rsidRPr="00DA040D">
              <w:t>Teleszkópos összegek.</w:t>
            </w:r>
          </w:p>
          <w:p w:rsidR="00D52417" w:rsidRPr="002B790B" w:rsidRDefault="00D52417" w:rsidP="00D52417">
            <w:r w:rsidRPr="00594766">
              <w:rPr>
                <w:i/>
              </w:rPr>
              <w:t>Matematikatörténet</w:t>
            </w:r>
            <w:r w:rsidRPr="00DA040D">
              <w:t xml:space="preserve">: </w:t>
            </w:r>
            <w:r>
              <w:t>Fibonacci.</w:t>
            </w:r>
          </w:p>
        </w:tc>
        <w:tc>
          <w:tcPr>
            <w:tcW w:w="2379" w:type="dxa"/>
            <w:gridSpan w:val="2"/>
          </w:tcPr>
          <w:p w:rsidR="00D52417" w:rsidRPr="007170C9" w:rsidRDefault="00D52417" w:rsidP="00D52417">
            <w:pPr>
              <w:spacing w:before="120"/>
            </w:pPr>
            <w:r>
              <w:rPr>
                <w:i/>
              </w:rPr>
              <w:lastRenderedPageBreak/>
              <w:t>Fizika; kémia; biológia-egészségtan; földrajz;</w:t>
            </w:r>
            <w:r w:rsidRPr="00FD211B">
              <w:rPr>
                <w:i/>
              </w:rPr>
              <w:t xml:space="preserve"> </w:t>
            </w:r>
            <w:r>
              <w:rPr>
                <w:i/>
              </w:rPr>
              <w:t>történelem, társadalmi és állampolgári ismeretek</w:t>
            </w:r>
            <w:r w:rsidRPr="000F3A67">
              <w:t>:</w:t>
            </w:r>
            <w:r>
              <w:t xml:space="preserve"> lineáris és exponenciális folyamatok.</w:t>
            </w:r>
          </w:p>
          <w:p w:rsidR="00D52417" w:rsidRDefault="00D52417" w:rsidP="00D52417">
            <w:pPr>
              <w:rPr>
                <w:u w:val="single"/>
              </w:rPr>
            </w:pPr>
          </w:p>
          <w:p w:rsidR="00D52417" w:rsidRPr="007170C9" w:rsidRDefault="00D52417" w:rsidP="00D52417">
            <w:r>
              <w:rPr>
                <w:i/>
              </w:rPr>
              <w:t>Technika, életvitel és gyakorlat</w:t>
            </w:r>
            <w:r w:rsidRPr="00FD211B">
              <w:rPr>
                <w:i/>
              </w:rPr>
              <w:t>:</w:t>
            </w:r>
            <w:r>
              <w:rPr>
                <w:i/>
              </w:rPr>
              <w:t xml:space="preserve"> </w:t>
            </w:r>
            <w:r>
              <w:t>hitel – adósság – eladósodás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lastRenderedPageBreak/>
              <w:t xml:space="preserve">Sorozatok </w:t>
            </w:r>
            <w:proofErr w:type="gramStart"/>
            <w:r>
              <w:t>konvergenciája</w:t>
            </w:r>
            <w:proofErr w:type="gramEnd"/>
            <w:r>
              <w:t xml:space="preserve">. </w:t>
            </w:r>
          </w:p>
          <w:p w:rsidR="00D52417" w:rsidRPr="000E7F02" w:rsidRDefault="00D52417" w:rsidP="00D52417">
            <w:pPr>
              <w:ind w:left="709"/>
              <w:rPr>
                <w:i/>
              </w:rPr>
            </w:pPr>
            <w:r w:rsidRPr="00FD211B">
              <w:t xml:space="preserve">A határérték szemléletes és pontos </w:t>
            </w:r>
            <w:proofErr w:type="gramStart"/>
            <w:r w:rsidRPr="00FD211B">
              <w:t>definíciói</w:t>
            </w:r>
            <w:proofErr w:type="gramEnd"/>
            <w:r w:rsidRPr="000E7F02">
              <w:rPr>
                <w:i/>
              </w:rPr>
              <w:t xml:space="preserve">. </w:t>
            </w:r>
          </w:p>
          <w:p w:rsidR="00D52417" w:rsidRDefault="00D52417" w:rsidP="00D52417">
            <w:r w:rsidRPr="00DC57DF">
              <w:t xml:space="preserve">Műveletek </w:t>
            </w:r>
            <w:proofErr w:type="gramStart"/>
            <w:r w:rsidRPr="00DC57DF">
              <w:t>konvergens</w:t>
            </w:r>
            <w:proofErr w:type="gramEnd"/>
            <w:r w:rsidRPr="00DC57DF">
              <w:t xml:space="preserve"> sorozatokkal</w:t>
            </w:r>
            <w:r>
              <w:t xml:space="preserve">. </w:t>
            </w:r>
          </w:p>
          <w:p w:rsidR="00D52417" w:rsidRDefault="00D52417" w:rsidP="00D52417">
            <w:pPr>
              <w:ind w:left="709"/>
            </w:pPr>
            <w:proofErr w:type="gramStart"/>
            <w:r>
              <w:t>Konvergens</w:t>
            </w:r>
            <w:proofErr w:type="gramEnd"/>
            <w:r>
              <w:t xml:space="preserve"> és divergens sorozatok.</w:t>
            </w:r>
          </w:p>
          <w:p w:rsidR="00D52417" w:rsidRDefault="00D52417" w:rsidP="00D52417">
            <w:pPr>
              <w:ind w:left="709"/>
            </w:pPr>
            <w:r>
              <w:t xml:space="preserve">Az </w:t>
            </w:r>
            <w:r w:rsidRPr="00FD3F8A">
              <w:rPr>
                <w:position w:val="-8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pt" o:ole="">
                  <v:imagedata r:id="rId8" o:title=""/>
                </v:shape>
                <o:OLEObject Type="Embed" ProgID="Equation.DSMT4" ShapeID="_x0000_i1025" DrawAspect="Content" ObjectID="_1586144610" r:id="rId9"/>
              </w:object>
            </w:r>
            <w:r>
              <w:t xml:space="preserve">, </w:t>
            </w:r>
            <w:r w:rsidRPr="00FD3F8A">
              <w:rPr>
                <w:position w:val="-8"/>
              </w:rPr>
              <w:object w:dxaOrig="380" w:dyaOrig="360">
                <v:shape id="_x0000_i1026" type="#_x0000_t75" style="width:18.75pt;height:18pt" o:ole="">
                  <v:imagedata r:id="rId10" o:title=""/>
                </v:shape>
                <o:OLEObject Type="Embed" ProgID="Equation.DSMT4" ShapeID="_x0000_i1026" DrawAspect="Content" ObjectID="_1586144611" r:id="rId11"/>
              </w:object>
            </w:r>
            <w:r>
              <w:t xml:space="preserve"> </w:t>
            </w:r>
            <w:r w:rsidRPr="00FD3F8A">
              <w:rPr>
                <w:position w:val="-28"/>
              </w:rPr>
              <w:object w:dxaOrig="840" w:dyaOrig="740">
                <v:shape id="_x0000_i1027" type="#_x0000_t75" style="width:42pt;height:36.75pt" o:ole="">
                  <v:imagedata r:id="rId12" o:title=""/>
                </v:shape>
                <o:OLEObject Type="Embed" ProgID="Equation.DSMT4" ShapeID="_x0000_i1027" DrawAspect="Content" ObjectID="_1586144612" r:id="rId13"/>
              </w:object>
            </w:r>
            <w:r>
              <w:t>sorozatok.</w:t>
            </w:r>
          </w:p>
          <w:p w:rsidR="00D52417" w:rsidRDefault="00D52417" w:rsidP="00D52417">
            <w:proofErr w:type="gramStart"/>
            <w:r w:rsidRPr="008642AF">
              <w:t>Konvergens</w:t>
            </w:r>
            <w:proofErr w:type="gramEnd"/>
            <w:r w:rsidRPr="008642AF">
              <w:t xml:space="preserve"> sorozatok tulajdonságai</w:t>
            </w:r>
            <w:r>
              <w:t>.</w:t>
            </w:r>
          </w:p>
          <w:p w:rsidR="00D52417" w:rsidRPr="008642AF" w:rsidRDefault="00D52417" w:rsidP="00D52417">
            <w:pPr>
              <w:ind w:left="709"/>
            </w:pPr>
            <w:r>
              <w:t>Torlódási pont.</w:t>
            </w:r>
          </w:p>
          <w:p w:rsidR="00D52417" w:rsidRPr="000E7F02" w:rsidRDefault="00D52417" w:rsidP="00D52417">
            <w:pPr>
              <w:ind w:left="709"/>
            </w:pPr>
            <w:proofErr w:type="gramStart"/>
            <w:r w:rsidRPr="000E7F02">
              <w:t>Konvergens</w:t>
            </w:r>
            <w:proofErr w:type="gramEnd"/>
            <w:r w:rsidRPr="000E7F02">
              <w:t xml:space="preserve"> sorozatnak egy határértéke van</w:t>
            </w:r>
            <w:r>
              <w:t>.</w:t>
            </w:r>
          </w:p>
          <w:p w:rsidR="00D52417" w:rsidRPr="000E7F02" w:rsidRDefault="00D52417" w:rsidP="00D52417">
            <w:pPr>
              <w:ind w:left="709"/>
            </w:pPr>
            <w:r w:rsidRPr="000E7F02">
              <w:t xml:space="preserve">Minden </w:t>
            </w:r>
            <w:proofErr w:type="gramStart"/>
            <w:r w:rsidRPr="000E7F02">
              <w:t>konvergens</w:t>
            </w:r>
            <w:proofErr w:type="gramEnd"/>
            <w:r w:rsidRPr="000E7F02">
              <w:t xml:space="preserve"> sorozat korlátos</w:t>
            </w:r>
            <w:r>
              <w:t>.</w:t>
            </w:r>
          </w:p>
          <w:p w:rsidR="00D52417" w:rsidRDefault="00D52417" w:rsidP="00D52417">
            <w:pPr>
              <w:ind w:left="709"/>
            </w:pPr>
            <w:proofErr w:type="gramStart"/>
            <w:r>
              <w:t>M</w:t>
            </w:r>
            <w:r w:rsidRPr="00DC57DF">
              <w:t>onoton</w:t>
            </w:r>
            <w:proofErr w:type="gramEnd"/>
            <w:r w:rsidRPr="00DC57DF">
              <w:t xml:space="preserve"> és korlátos sorozat</w:t>
            </w:r>
            <w:r>
              <w:t xml:space="preserve"> konvergens.</w:t>
            </w:r>
          </w:p>
          <w:p w:rsidR="00D52417" w:rsidRDefault="00D52417" w:rsidP="00D52417">
            <w:proofErr w:type="gramStart"/>
            <w:r>
              <w:t>Konvergens</w:t>
            </w:r>
            <w:proofErr w:type="gramEnd"/>
            <w:r>
              <w:t xml:space="preserve"> sorozatokra vonatkozó egyenlőtlenségek. Rendőrelv.</w:t>
            </w:r>
          </w:p>
        </w:tc>
        <w:tc>
          <w:tcPr>
            <w:tcW w:w="2379" w:type="dxa"/>
            <w:gridSpan w:val="2"/>
          </w:tcPr>
          <w:p w:rsidR="00D52417" w:rsidRPr="007170C9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2"/>
                <w:u w:val="single"/>
                <w:lang w:eastAsia="en-US"/>
              </w:rPr>
            </w:pP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Végtelen sorok.</w:t>
            </w:r>
          </w:p>
          <w:p w:rsidR="00D52417" w:rsidRDefault="00D52417" w:rsidP="00D52417">
            <w:r>
              <w:t xml:space="preserve">Végtelenen sor </w:t>
            </w:r>
            <w:proofErr w:type="gramStart"/>
            <w:r>
              <w:t>konvergenciája</w:t>
            </w:r>
            <w:proofErr w:type="gramEnd"/>
            <w:r>
              <w:t>, összege.</w:t>
            </w:r>
          </w:p>
          <w:p w:rsidR="00D52417" w:rsidRDefault="00D52417" w:rsidP="00D52417">
            <w:pPr>
              <w:ind w:left="709"/>
            </w:pPr>
            <w:r>
              <w:t>Végtelen mértani sor.</w:t>
            </w:r>
          </w:p>
          <w:p w:rsidR="00D52417" w:rsidRDefault="00D52417" w:rsidP="00D52417">
            <w:pPr>
              <w:ind w:left="709"/>
            </w:pPr>
            <w:r>
              <w:t>Szakaszos végtelen tizedes tört átváltása.</w:t>
            </w:r>
          </w:p>
          <w:p w:rsidR="00D52417" w:rsidRDefault="00D52417" w:rsidP="00D52417">
            <w:pPr>
              <w:ind w:left="709"/>
            </w:pPr>
            <w:r>
              <w:t xml:space="preserve">További példák </w:t>
            </w:r>
            <w:proofErr w:type="gramStart"/>
            <w:r>
              <w:t>konvergens</w:t>
            </w:r>
            <w:proofErr w:type="gramEnd"/>
            <w:r>
              <w:t xml:space="preserve"> sorokra.</w:t>
            </w:r>
          </w:p>
          <w:p w:rsidR="00D52417" w:rsidRDefault="00D52417" w:rsidP="00D52417">
            <w:pPr>
              <w:ind w:left="709"/>
            </w:pPr>
            <w:r>
              <w:t>Teleszkópos összegek.</w:t>
            </w:r>
          </w:p>
          <w:p w:rsidR="00D52417" w:rsidRDefault="00D52417" w:rsidP="00D52417">
            <w:pPr>
              <w:ind w:left="709"/>
            </w:pPr>
            <w:r>
              <w:t>Négyzetszámok reciprokainak összege.</w:t>
            </w:r>
          </w:p>
          <w:p w:rsidR="00D52417" w:rsidRDefault="00D52417" w:rsidP="00744E5E">
            <w:r>
              <w:t xml:space="preserve">Példák nem </w:t>
            </w:r>
            <w:proofErr w:type="gramStart"/>
            <w:r w:rsidR="00744E5E">
              <w:t>konvergens</w:t>
            </w:r>
            <w:proofErr w:type="gramEnd"/>
            <w:r w:rsidR="00744E5E">
              <w:t xml:space="preserve"> sorokra.</w:t>
            </w:r>
          </w:p>
        </w:tc>
        <w:tc>
          <w:tcPr>
            <w:tcW w:w="2379" w:type="dxa"/>
            <w:gridSpan w:val="2"/>
          </w:tcPr>
          <w:p w:rsidR="00D52417" w:rsidRPr="007170C9" w:rsidRDefault="00D52417" w:rsidP="00D52417">
            <w:pPr>
              <w:pStyle w:val="CM38"/>
              <w:spacing w:after="0"/>
              <w:ind w:hanging="284"/>
              <w:rPr>
                <w:rFonts w:ascii="Times New Roman" w:hAnsi="Times New Roman"/>
                <w:sz w:val="20"/>
                <w:szCs w:val="22"/>
                <w:u w:val="single"/>
                <w:lang w:eastAsia="en-US"/>
              </w:rPr>
            </w:pPr>
          </w:p>
        </w:tc>
      </w:tr>
      <w:tr w:rsidR="00D52417" w:rsidRPr="00703A61" w:rsidTr="00D52417">
        <w:trPr>
          <w:trHeight w:val="550"/>
        </w:trPr>
        <w:tc>
          <w:tcPr>
            <w:tcW w:w="1824" w:type="dxa"/>
            <w:vAlign w:val="center"/>
          </w:tcPr>
          <w:p w:rsidR="00D52417" w:rsidRPr="00FD211B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FD211B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 xml:space="preserve">Sorozat, számtani sorozat, mértani sorozat, kamatos kamat, rekurzív sorozat. </w:t>
            </w:r>
          </w:p>
        </w:tc>
      </w:tr>
    </w:tbl>
    <w:p w:rsidR="00D52417" w:rsidRDefault="00D52417" w:rsidP="00D52417"/>
    <w:p w:rsidR="00D52417" w:rsidRDefault="00D52417" w:rsidP="00D52417"/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316"/>
        <w:gridCol w:w="4837"/>
        <w:gridCol w:w="1170"/>
        <w:gridCol w:w="1209"/>
      </w:tblGrid>
      <w:tr w:rsidR="00D52417" w:rsidRPr="00544ADA" w:rsidTr="00D52417">
        <w:trPr>
          <w:cantSplit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07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2. Statisztika, valószínűség</w:t>
            </w:r>
          </w:p>
        </w:tc>
        <w:tc>
          <w:tcPr>
            <w:tcW w:w="1209" w:type="dxa"/>
            <w:vAlign w:val="center"/>
          </w:tcPr>
          <w:p w:rsidR="00D52417" w:rsidRPr="00544ADA" w:rsidRDefault="00D52417" w:rsidP="00744E5E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</w:t>
            </w:r>
            <w:r w:rsidR="00744E5E">
              <w:rPr>
                <w:b/>
                <w:bCs/>
                <w:szCs w:val="20"/>
              </w:rPr>
              <w:t>10</w:t>
            </w:r>
            <w:r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703A61" w:rsidTr="00D52417">
        <w:trPr>
          <w:cantSplit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16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 xml:space="preserve">Adatok elemzése, táblázatok, grafikonok használata. Terjedelem, átlag, medián, módusz, szórás. </w:t>
            </w:r>
            <w:proofErr w:type="gramStart"/>
            <w:r>
              <w:rPr>
                <w:szCs w:val="20"/>
              </w:rPr>
              <w:t>Klasszikus</w:t>
            </w:r>
            <w:proofErr w:type="gramEnd"/>
            <w:r>
              <w:rPr>
                <w:szCs w:val="20"/>
              </w:rPr>
              <w:t xml:space="preserve"> valószínűségi modell. 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16" w:type="dxa"/>
            <w:gridSpan w:val="3"/>
          </w:tcPr>
          <w:p w:rsidR="00D52417" w:rsidRPr="00703A61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  <w:r w:rsidRPr="007B6AFF">
              <w:rPr>
                <w:rFonts w:ascii="Times New Roman" w:hAnsi="Times New Roman"/>
                <w:szCs w:val="20"/>
              </w:rPr>
              <w:t>A valószínűség fogalmának bővítése, mélyítése. A kombinatorikai ismeretek alkalmazása valószínűség meghatározására. Mit jelent a valószínűség – a nagy számok törvénye</w:t>
            </w:r>
            <w:r>
              <w:rPr>
                <w:rFonts w:ascii="Times New Roman" w:hAnsi="Times New Roman"/>
                <w:szCs w:val="20"/>
              </w:rPr>
              <w:t>.</w:t>
            </w:r>
          </w:p>
        </w:tc>
      </w:tr>
      <w:tr w:rsidR="00D52417" w:rsidRPr="008540BA" w:rsidTr="00D52417">
        <w:trPr>
          <w:trHeight w:val="392"/>
        </w:trPr>
        <w:tc>
          <w:tcPr>
            <w:tcW w:w="6977" w:type="dxa"/>
            <w:gridSpan w:val="3"/>
          </w:tcPr>
          <w:p w:rsidR="00D52417" w:rsidRPr="008540BA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8540BA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8540BA">
              <w:rPr>
                <w:rFonts w:ascii="Times New Roman" w:hAnsi="Times New Roman"/>
                <w:b/>
              </w:rPr>
              <w:t>f</w:t>
            </w:r>
            <w:r w:rsidRPr="008540BA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8540BA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8540BA">
              <w:rPr>
                <w:b/>
                <w:szCs w:val="20"/>
              </w:rPr>
              <w:t>Kapcsolódási pontok</w:t>
            </w:r>
          </w:p>
        </w:tc>
      </w:tr>
      <w:tr w:rsidR="00D52417" w:rsidRPr="0025067B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Véletlen jelenségek megfigyelése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A modell és a valóság kapcsolata.</w:t>
            </w:r>
          </w:p>
          <w:p w:rsidR="00D52417" w:rsidRDefault="00D52417" w:rsidP="00D52417">
            <w:pPr>
              <w:ind w:left="709"/>
            </w:pPr>
            <w:r w:rsidRPr="008540BA">
              <w:t>Szerencsejátékok elemzése.</w:t>
            </w:r>
          </w:p>
          <w:p w:rsidR="00D52417" w:rsidRPr="008540BA" w:rsidRDefault="00D52417" w:rsidP="00D52417">
            <w:r>
              <w:t>Eseményalgebra.</w:t>
            </w:r>
          </w:p>
          <w:p w:rsidR="00D52417" w:rsidRPr="008540BA" w:rsidRDefault="00D52417" w:rsidP="00D52417">
            <w:proofErr w:type="gramStart"/>
            <w:r w:rsidRPr="008540BA">
              <w:t>Klasszikus</w:t>
            </w:r>
            <w:proofErr w:type="gramEnd"/>
            <w:r w:rsidRPr="008540BA">
              <w:t xml:space="preserve"> valószínűségi modell.</w:t>
            </w:r>
          </w:p>
          <w:p w:rsidR="00D52417" w:rsidRPr="008540BA" w:rsidRDefault="00D52417" w:rsidP="00D52417">
            <w:pPr>
              <w:ind w:left="709"/>
            </w:pPr>
            <w:r w:rsidRPr="008540BA">
              <w:t xml:space="preserve">Események összegének, szorzatának, </w:t>
            </w:r>
            <w:proofErr w:type="gramStart"/>
            <w:r w:rsidRPr="008540BA">
              <w:t>komplementerének</w:t>
            </w:r>
            <w:proofErr w:type="gramEnd"/>
            <w:r w:rsidRPr="008540BA">
              <w:t xml:space="preserve"> valószínűsége.</w:t>
            </w:r>
          </w:p>
          <w:p w:rsidR="00D52417" w:rsidRPr="008540BA" w:rsidRDefault="00D52417" w:rsidP="00D52417">
            <w:pPr>
              <w:ind w:left="709"/>
            </w:pPr>
            <w:r w:rsidRPr="008540BA">
              <w:lastRenderedPageBreak/>
              <w:t xml:space="preserve">Kizáró események, független események valószínűsége. </w:t>
            </w:r>
          </w:p>
          <w:p w:rsidR="00D52417" w:rsidRPr="008540BA" w:rsidRDefault="00D52417" w:rsidP="00D52417">
            <w:pPr>
              <w:ind w:left="709"/>
            </w:pPr>
            <w:r w:rsidRPr="008540BA">
              <w:t>Feltételes valószínűség.</w:t>
            </w:r>
          </w:p>
          <w:p w:rsidR="00D52417" w:rsidRDefault="00D52417" w:rsidP="00D52417">
            <w:pPr>
              <w:ind w:left="709"/>
            </w:pPr>
            <w:r w:rsidRPr="008540BA">
              <w:t>Mintavételre vona</w:t>
            </w:r>
            <w:r>
              <w:t xml:space="preserve">tkozó valószínűségek megoldása </w:t>
            </w:r>
            <w:proofErr w:type="gramStart"/>
            <w:r w:rsidRPr="008540BA">
              <w:t>klass</w:t>
            </w:r>
            <w:r>
              <w:t>zikus</w:t>
            </w:r>
            <w:proofErr w:type="gramEnd"/>
            <w:r>
              <w:t xml:space="preserve"> modell alapján.</w:t>
            </w:r>
          </w:p>
          <w:p w:rsidR="00D52417" w:rsidRDefault="00D52417" w:rsidP="00D52417">
            <w:pPr>
              <w:ind w:left="709"/>
            </w:pPr>
            <w:r>
              <w:t>Valószínűségek meghatározása kombinatorikus módszerekkel.</w:t>
            </w:r>
          </w:p>
          <w:p w:rsidR="00D52417" w:rsidRDefault="00D52417" w:rsidP="00D52417">
            <w:r>
              <w:t>Binomiális és hipergeometrikus eloszlás.</w:t>
            </w:r>
          </w:p>
          <w:p w:rsidR="00D52417" w:rsidRPr="008540BA" w:rsidRDefault="00D52417" w:rsidP="00D52417">
            <w:r>
              <w:t>Várható érték, szórás</w:t>
            </w:r>
          </w:p>
          <w:p w:rsidR="00D52417" w:rsidRPr="008540BA" w:rsidRDefault="00D52417" w:rsidP="00D52417">
            <w:r w:rsidRPr="008540BA">
              <w:t>Nagy számok törvénye.</w:t>
            </w:r>
            <w:r>
              <w:t xml:space="preserve"> </w:t>
            </w:r>
            <w:r w:rsidRPr="008540BA">
              <w:t>(Szemléletes tárgyalás képletek nélkül.)</w:t>
            </w:r>
          </w:p>
          <w:p w:rsidR="00D52417" w:rsidRPr="008540BA" w:rsidRDefault="00D52417" w:rsidP="00D52417">
            <w:r w:rsidRPr="008540BA">
              <w:t>Geometriai valószínűség.</w:t>
            </w:r>
          </w:p>
          <w:p w:rsidR="00D52417" w:rsidRPr="0025067B" w:rsidRDefault="00D52417" w:rsidP="00D52417">
            <w:r w:rsidRPr="004C6FCD">
              <w:rPr>
                <w:i/>
              </w:rPr>
              <w:t>Matematikatörténet</w:t>
            </w:r>
            <w:r w:rsidRPr="008540BA">
              <w:t>: Pólya György, Rényi Alfréd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  <w:r w:rsidRPr="008540BA">
              <w:rPr>
                <w:i/>
              </w:rPr>
              <w:lastRenderedPageBreak/>
              <w:t>Informatika:</w:t>
            </w:r>
            <w:r>
              <w:rPr>
                <w:i/>
              </w:rPr>
              <w:t xml:space="preserve"> </w:t>
            </w:r>
            <w:r>
              <w:t>véletlen jelenségek számítógépes szimulációja.</w:t>
            </w:r>
          </w:p>
          <w:p w:rsidR="00D52417" w:rsidRPr="0025067B" w:rsidRDefault="00D52417" w:rsidP="00D52417">
            <w:pPr>
              <w:spacing w:before="120"/>
            </w:pP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8540BA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8540BA">
              <w:rPr>
                <w:i w:val="0"/>
                <w:sz w:val="24"/>
                <w:szCs w:val="24"/>
              </w:rPr>
              <w:lastRenderedPageBreak/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Valószínűség, kizáró esemény, független esemény.</w:t>
            </w:r>
          </w:p>
        </w:tc>
      </w:tr>
    </w:tbl>
    <w:p w:rsidR="00D52417" w:rsidRDefault="00D52417" w:rsidP="00D52417"/>
    <w:p w:rsidR="00D52417" w:rsidRDefault="00D52417" w:rsidP="00D52417"/>
    <w:p w:rsidR="00D52417" w:rsidRDefault="00D52417" w:rsidP="00D52417">
      <w:pPr>
        <w:jc w:val="both"/>
        <w:rPr>
          <w:bCs/>
          <w:i/>
        </w:rPr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316"/>
        <w:gridCol w:w="4837"/>
        <w:gridCol w:w="1170"/>
        <w:gridCol w:w="1209"/>
      </w:tblGrid>
      <w:tr w:rsidR="00D52417" w:rsidRPr="00703A61" w:rsidTr="00D52417">
        <w:trPr>
          <w:cantSplit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07" w:type="dxa"/>
            <w:gridSpan w:val="2"/>
            <w:vAlign w:val="center"/>
          </w:tcPr>
          <w:p w:rsidR="00D52417" w:rsidRPr="00E01C6D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</w:rPr>
              <w:t>3. Folytonosság, differenciálszámítás</w:t>
            </w:r>
          </w:p>
        </w:tc>
        <w:tc>
          <w:tcPr>
            <w:tcW w:w="1209" w:type="dxa"/>
          </w:tcPr>
          <w:p w:rsidR="00D52417" w:rsidRPr="00C544C1" w:rsidRDefault="00D52417" w:rsidP="00744E5E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</w:t>
            </w:r>
            <w:r w:rsidR="00744E5E">
              <w:rPr>
                <w:b/>
                <w:bCs/>
                <w:szCs w:val="20"/>
              </w:rPr>
              <w:t>20</w:t>
            </w:r>
            <w:r>
              <w:rPr>
                <w:b/>
                <w:bCs/>
                <w:color w:val="FF0000"/>
                <w:szCs w:val="20"/>
              </w:rPr>
              <w:t xml:space="preserve"> </w:t>
            </w:r>
            <w:r>
              <w:rPr>
                <w:b/>
                <w:bCs/>
                <w:szCs w:val="20"/>
              </w:rPr>
              <w:t>óra</w:t>
            </w:r>
          </w:p>
        </w:tc>
      </w:tr>
      <w:tr w:rsidR="00D52417" w:rsidRPr="00703A61" w:rsidTr="00D52417"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16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Függvények megadása, értelmezési tartomány, értékkészlet. Függvények jellemzése: zérushely, korlátosság, szélsőérték, monotonitás, paritás, periodicitás. Sorozatok határértéke.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16" w:type="dxa"/>
            <w:gridSpan w:val="3"/>
          </w:tcPr>
          <w:p w:rsidR="00D52417" w:rsidRPr="009B4AD3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egismerkedés a</w:t>
            </w:r>
            <w:r w:rsidRPr="009B4AD3">
              <w:rPr>
                <w:rFonts w:ascii="Times New Roman" w:hAnsi="Times New Roman"/>
              </w:rPr>
              <w:t xml:space="preserve"> függvények vizsgálatának új módszerével. A függvény folytonosság</w:t>
            </w:r>
            <w:r>
              <w:rPr>
                <w:rFonts w:ascii="Times New Roman" w:hAnsi="Times New Roman"/>
              </w:rPr>
              <w:t>a</w:t>
            </w:r>
            <w:r w:rsidRPr="009B4AD3">
              <w:rPr>
                <w:rFonts w:ascii="Times New Roman" w:hAnsi="Times New Roman"/>
              </w:rPr>
              <w:t xml:space="preserve"> és határérték</w:t>
            </w:r>
            <w:r>
              <w:rPr>
                <w:rFonts w:ascii="Times New Roman" w:hAnsi="Times New Roman"/>
              </w:rPr>
              <w:t>e</w:t>
            </w:r>
            <w:r w:rsidRPr="009B4AD3">
              <w:rPr>
                <w:rFonts w:ascii="Times New Roman" w:hAnsi="Times New Roman"/>
              </w:rPr>
              <w:t xml:space="preserve"> fogalmá</w:t>
            </w:r>
            <w:r>
              <w:rPr>
                <w:rFonts w:ascii="Times New Roman" w:hAnsi="Times New Roman"/>
              </w:rPr>
              <w:t>nak</w:t>
            </w:r>
            <w:r w:rsidRPr="009B4AD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meg</w:t>
            </w:r>
            <w:r w:rsidRPr="009B4AD3">
              <w:rPr>
                <w:rFonts w:ascii="Times New Roman" w:hAnsi="Times New Roman"/>
              </w:rPr>
              <w:t>alapoz</w:t>
            </w:r>
            <w:r>
              <w:rPr>
                <w:rFonts w:ascii="Times New Roman" w:hAnsi="Times New Roman"/>
              </w:rPr>
              <w:t>ása</w:t>
            </w:r>
            <w:r w:rsidRPr="009B4AD3">
              <w:rPr>
                <w:rFonts w:ascii="Times New Roman" w:hAnsi="Times New Roman"/>
              </w:rPr>
              <w:t>. A differenciálszámítás módszerei</w:t>
            </w:r>
            <w:r>
              <w:rPr>
                <w:rFonts w:ascii="Times New Roman" w:hAnsi="Times New Roman"/>
              </w:rPr>
              <w:t>nek használta</w:t>
            </w:r>
            <w:r w:rsidRPr="009B4AD3">
              <w:rPr>
                <w:rFonts w:ascii="Times New Roman" w:hAnsi="Times New Roman"/>
              </w:rPr>
              <w:t xml:space="preserve"> a függvények </w:t>
            </w:r>
            <w:proofErr w:type="gramStart"/>
            <w:r w:rsidRPr="009B4AD3">
              <w:rPr>
                <w:rFonts w:ascii="Times New Roman" w:hAnsi="Times New Roman"/>
              </w:rPr>
              <w:t>lokális</w:t>
            </w:r>
            <w:proofErr w:type="gramEnd"/>
            <w:r w:rsidRPr="009B4AD3">
              <w:rPr>
                <w:rFonts w:ascii="Times New Roman" w:hAnsi="Times New Roman"/>
              </w:rPr>
              <w:t xml:space="preserve"> és globális tulajdonságainak vizsgálatára. A matematikán kívüli területeken – fizika, közgazdaságtan – is alkalmazások</w:t>
            </w:r>
            <w:r>
              <w:rPr>
                <w:rFonts w:ascii="Times New Roman" w:hAnsi="Times New Roman"/>
              </w:rPr>
              <w:t xml:space="preserve"> keresése</w:t>
            </w:r>
            <w:r w:rsidRPr="009B4AD3">
              <w:rPr>
                <w:rFonts w:ascii="Times New Roman" w:hAnsi="Times New Roman"/>
              </w:rPr>
              <w:t xml:space="preserve">. 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</w:tcPr>
          <w:p w:rsidR="00D52417" w:rsidRPr="009B4AD3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9B4AD3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9B4AD3">
              <w:rPr>
                <w:rFonts w:ascii="Times New Roman" w:hAnsi="Times New Roman"/>
                <w:b/>
              </w:rPr>
              <w:t>f</w:t>
            </w:r>
            <w:r w:rsidRPr="009B4AD3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9B4AD3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9B4AD3">
              <w:rPr>
                <w:b/>
                <w:szCs w:val="20"/>
              </w:rPr>
              <w:t>Kapcsolódási pontok</w:t>
            </w:r>
          </w:p>
        </w:tc>
      </w:tr>
      <w:tr w:rsidR="00D52417" w:rsidRPr="00B5397C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 w:rsidRPr="00EB1EF0">
              <w:t xml:space="preserve">A </w:t>
            </w:r>
            <w:r>
              <w:t>valós számok halmazán értelmezett függvények jellemzése.</w:t>
            </w:r>
          </w:p>
          <w:p w:rsidR="00D52417" w:rsidRPr="009B4AD3" w:rsidRDefault="00D52417" w:rsidP="00D52417">
            <w:pPr>
              <w:ind w:left="709"/>
            </w:pPr>
            <w:r w:rsidRPr="009B4AD3">
              <w:t>Korábbi ismeretek rendszerező ismétlése</w:t>
            </w:r>
            <w:r>
              <w:t>.</w:t>
            </w:r>
          </w:p>
        </w:tc>
        <w:tc>
          <w:tcPr>
            <w:tcW w:w="2379" w:type="dxa"/>
            <w:gridSpan w:val="2"/>
          </w:tcPr>
          <w:p w:rsidR="00D52417" w:rsidRPr="009B4AD3" w:rsidRDefault="00D52417" w:rsidP="00D52417">
            <w:pPr>
              <w:pStyle w:val="CM38"/>
              <w:spacing w:before="120" w:after="0"/>
              <w:rPr>
                <w:u w:val="single"/>
              </w:rPr>
            </w:pPr>
            <w:r w:rsidRPr="009B4AD3">
              <w:rPr>
                <w:rFonts w:ascii="Times New Roman" w:hAnsi="Times New Roman"/>
                <w:i/>
              </w:rPr>
              <w:t>Informatika:</w: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hAnsi="Times New Roman"/>
              </w:rPr>
              <w:t>s</w:t>
            </w:r>
            <w:r w:rsidRPr="009B4AD3">
              <w:rPr>
                <w:rFonts w:ascii="Times New Roman" w:hAnsi="Times New Roman"/>
              </w:rPr>
              <w:t>zámítógépes szoftver alkalmazása függvények grafikonjának megrajzolására</w:t>
            </w:r>
            <w:r>
              <w:rPr>
                <w:rFonts w:ascii="Times New Roman" w:hAnsi="Times New Roman"/>
              </w:rPr>
              <w:t>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 w:rsidRPr="00A0672A">
              <w:t>F</w:t>
            </w:r>
            <w:r>
              <w:t>üggvény határértéke.</w:t>
            </w:r>
          </w:p>
          <w:p w:rsidR="00D52417" w:rsidRDefault="00D52417" w:rsidP="00D52417">
            <w:pPr>
              <w:ind w:left="709"/>
            </w:pPr>
            <w:r>
              <w:t xml:space="preserve">A függvények határértékének szemléletes fogalma, pontos </w:t>
            </w:r>
            <w:proofErr w:type="gramStart"/>
            <w:r>
              <w:t>definíciói</w:t>
            </w:r>
            <w:proofErr w:type="gramEnd"/>
            <w:r>
              <w:t>. Jelölések.</w:t>
            </w:r>
          </w:p>
          <w:p w:rsidR="00D52417" w:rsidRDefault="00D52417" w:rsidP="00D52417">
            <w:pPr>
              <w:ind w:left="709"/>
              <w:rPr>
                <w:i/>
              </w:rPr>
            </w:pPr>
            <w:r>
              <w:t>Függvények véges helyen vett véges; véges helyen vett végtelen; végtelenben vett véges; végtelenben vett végtelen határértéke.</w:t>
            </w:r>
          </w:p>
          <w:p w:rsidR="00D52417" w:rsidRPr="0055658A" w:rsidRDefault="00D52417" w:rsidP="00D52417">
            <w:pPr>
              <w:ind w:left="709"/>
            </w:pPr>
            <w:r w:rsidRPr="0055658A">
              <w:t>A sorozatok és a függvények határértékének kapcsolata.</w:t>
            </w:r>
          </w:p>
          <w:p w:rsidR="00D52417" w:rsidRPr="00DF6A50" w:rsidRDefault="00D52417" w:rsidP="00D52417">
            <w:pPr>
              <w:rPr>
                <w:i/>
              </w:rPr>
            </w:pPr>
            <w:r>
              <w:t xml:space="preserve">A </w:t>
            </w:r>
            <w:r w:rsidRPr="00A0672A">
              <w:rPr>
                <w:position w:val="-24"/>
              </w:rPr>
              <w:object w:dxaOrig="540" w:dyaOrig="620">
                <v:shape id="_x0000_i1028" type="#_x0000_t75" style="width:27pt;height:30.75pt" o:ole="">
                  <v:imagedata r:id="rId14" o:title=""/>
                </v:shape>
                <o:OLEObject Type="Embed" ProgID="Equation.3" ShapeID="_x0000_i1028" DrawAspect="Content" ObjectID="_1586144613" r:id="rId15"/>
              </w:object>
            </w:r>
            <w:r>
              <w:t xml:space="preserve">függvény vizsgálata, az </w:t>
            </w:r>
            <w:r w:rsidRPr="00642062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= 0 helyen vett határértéke.</w:t>
            </w:r>
          </w:p>
        </w:tc>
        <w:tc>
          <w:tcPr>
            <w:tcW w:w="2379" w:type="dxa"/>
            <w:gridSpan w:val="2"/>
          </w:tcPr>
          <w:p w:rsidR="00D52417" w:rsidRPr="009B4AD3" w:rsidRDefault="00D52417" w:rsidP="00D52417">
            <w:pPr>
              <w:pStyle w:val="CM38"/>
              <w:spacing w:before="120" w:after="0"/>
              <w:rPr>
                <w:rFonts w:ascii="Times New Roman" w:hAnsi="Times New Roman"/>
              </w:rPr>
            </w:pPr>
            <w:r w:rsidRPr="009B4AD3">
              <w:rPr>
                <w:rFonts w:ascii="Times New Roman" w:hAnsi="Times New Roman"/>
                <w:i/>
              </w:rPr>
              <w:t>Informatika</w:t>
            </w:r>
            <w:r w:rsidRPr="009B4AD3">
              <w:rPr>
                <w:rFonts w:ascii="Times New Roman" w:hAnsi="Times New Roman"/>
              </w:rPr>
              <w:t>:</w:t>
            </w:r>
            <w:r>
              <w:rPr>
                <w:rFonts w:ascii="Times New Roman" w:hAnsi="Times New Roman"/>
              </w:rPr>
              <w:t xml:space="preserve"> a</w:t>
            </w:r>
            <w:r w:rsidRPr="009B4AD3">
              <w:rPr>
                <w:rFonts w:ascii="Times New Roman" w:hAnsi="Times New Roman"/>
              </w:rPr>
              <w:t xml:space="preserve"> határérték számítógépes becslése</w:t>
            </w:r>
            <w:r>
              <w:rPr>
                <w:rFonts w:ascii="Times New Roman" w:hAnsi="Times New Roman"/>
              </w:rPr>
              <w:t>.</w:t>
            </w:r>
          </w:p>
          <w:p w:rsidR="00D52417" w:rsidRDefault="00D52417" w:rsidP="00D52417">
            <w:pPr>
              <w:pStyle w:val="CM38"/>
              <w:spacing w:after="0"/>
              <w:rPr>
                <w:rFonts w:ascii="Times New Roman" w:hAnsi="Times New Roman"/>
                <w:u w:val="single"/>
              </w:rPr>
            </w:pPr>
          </w:p>
          <w:p w:rsidR="00D52417" w:rsidRPr="009B4AD3" w:rsidRDefault="00D52417" w:rsidP="00D52417">
            <w:pPr>
              <w:pStyle w:val="CM38"/>
              <w:spacing w:after="0"/>
            </w:pPr>
            <w:r w:rsidRPr="009B4AD3">
              <w:rPr>
                <w:rFonts w:ascii="Times New Roman" w:hAnsi="Times New Roman"/>
                <w:i/>
              </w:rPr>
              <w:t>Fizika</w:t>
            </w:r>
            <w:r w:rsidRPr="009B4AD3">
              <w:rPr>
                <w:rFonts w:ascii="Times New Roman" w:hAnsi="Times New Roman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9B4AD3">
              <w:rPr>
                <w:rFonts w:ascii="Times New Roman" w:hAnsi="Times New Roman"/>
              </w:rPr>
              <w:t xml:space="preserve">felhasználás sin </w:t>
            </w:r>
            <w:r w:rsidRPr="009B4AD3"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,</w:t>
            </w:r>
            <w:r w:rsidRPr="009B4AD3">
              <w:rPr>
                <w:rFonts w:ascii="Times New Roman" w:hAnsi="Times New Roman"/>
              </w:rPr>
              <w:t xml:space="preserve"> illetve tg </w:t>
            </w:r>
            <w:r w:rsidRPr="009B4AD3">
              <w:rPr>
                <w:rFonts w:ascii="Times New Roman" w:hAnsi="Times New Roman"/>
                <w:i/>
              </w:rPr>
              <w:t>x</w:t>
            </w:r>
            <w:r w:rsidRPr="009B4AD3">
              <w:rPr>
                <w:rFonts w:ascii="Times New Roman" w:hAnsi="Times New Roman"/>
              </w:rPr>
              <w:t xml:space="preserve"> közelítésére kis szög esetében</w:t>
            </w:r>
            <w:r>
              <w:rPr>
                <w:rFonts w:ascii="Times New Roman" w:hAnsi="Times New Roman"/>
              </w:rPr>
              <w:t>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 függvények folytonossága.</w:t>
            </w:r>
          </w:p>
          <w:p w:rsidR="00D52417" w:rsidRPr="009B4AD3" w:rsidRDefault="00D52417" w:rsidP="00D52417">
            <w:pPr>
              <w:ind w:left="709"/>
            </w:pPr>
            <w:r w:rsidRPr="009B4AD3">
              <w:t>Példák folytonos és nem folytonos függvényekre.</w:t>
            </w:r>
          </w:p>
          <w:p w:rsidR="00D52417" w:rsidRPr="009B4AD3" w:rsidRDefault="00D52417" w:rsidP="00D52417">
            <w:pPr>
              <w:ind w:left="709"/>
            </w:pPr>
            <w:r w:rsidRPr="009B4AD3">
              <w:t xml:space="preserve">A folytonosság </w:t>
            </w:r>
            <w:proofErr w:type="gramStart"/>
            <w:r w:rsidRPr="009B4AD3">
              <w:t>definíciói</w:t>
            </w:r>
            <w:proofErr w:type="gramEnd"/>
            <w:r w:rsidRPr="009B4AD3">
              <w:t>.</w:t>
            </w:r>
          </w:p>
          <w:p w:rsidR="00D52417" w:rsidRPr="009B4AD3" w:rsidRDefault="00D52417" w:rsidP="00D52417">
            <w:proofErr w:type="gramStart"/>
            <w:r w:rsidRPr="009B4AD3">
              <w:t>Intervallumon</w:t>
            </w:r>
            <w:proofErr w:type="gramEnd"/>
            <w:r w:rsidRPr="009B4AD3">
              <w:t xml:space="preserve"> folytonos függvények</w:t>
            </w:r>
            <w:r>
              <w:t>.</w:t>
            </w:r>
          </w:p>
          <w:p w:rsidR="00D52417" w:rsidRPr="009B4AD3" w:rsidRDefault="00D52417" w:rsidP="00D52417">
            <w:pPr>
              <w:ind w:left="709"/>
            </w:pPr>
            <w:r w:rsidRPr="009B4AD3">
              <w:lastRenderedPageBreak/>
              <w:t xml:space="preserve">Korlátos és zárt </w:t>
            </w:r>
            <w:proofErr w:type="gramStart"/>
            <w:r w:rsidRPr="009B4AD3">
              <w:t>intervallumon</w:t>
            </w:r>
            <w:proofErr w:type="gramEnd"/>
            <w:r w:rsidRPr="009B4AD3">
              <w:t xml:space="preserve"> folytonos függvények tulajdonságai.</w:t>
            </w:r>
          </w:p>
          <w:p w:rsidR="00D52417" w:rsidRPr="005F0291" w:rsidRDefault="00D52417" w:rsidP="00D52417">
            <w:pPr>
              <w:ind w:left="709"/>
              <w:rPr>
                <w:i/>
              </w:rPr>
            </w:pPr>
            <w:r w:rsidRPr="009B4AD3">
              <w:t xml:space="preserve">(Bizonyítások </w:t>
            </w:r>
            <w:r>
              <w:t>nélkül</w:t>
            </w:r>
            <w:r w:rsidRPr="009B4AD3">
              <w:t>, de ellenpéldák</w:t>
            </w:r>
            <w:r>
              <w:t>kal</w:t>
            </w:r>
            <w:r w:rsidRPr="009B4AD3">
              <w:t xml:space="preserve"> azokra az esetekre, ha az </w:t>
            </w:r>
            <w:proofErr w:type="gramStart"/>
            <w:r w:rsidRPr="009B4AD3">
              <w:t>intervallum</w:t>
            </w:r>
            <w:proofErr w:type="gramEnd"/>
            <w:r w:rsidRPr="009B4AD3">
              <w:t xml:space="preserve"> nem korlátos, nem zárt, ill</w:t>
            </w:r>
            <w:r>
              <w:t>etve</w:t>
            </w:r>
            <w:r w:rsidRPr="009B4AD3">
              <w:t xml:space="preserve"> ha a függvény nem folytonos.)</w:t>
            </w:r>
          </w:p>
        </w:tc>
        <w:tc>
          <w:tcPr>
            <w:tcW w:w="2379" w:type="dxa"/>
            <w:gridSpan w:val="2"/>
          </w:tcPr>
          <w:p w:rsidR="00D52417" w:rsidRPr="009B4AD3" w:rsidRDefault="00D52417" w:rsidP="00D52417">
            <w:pPr>
              <w:pStyle w:val="CM38"/>
              <w:spacing w:before="120" w:after="0"/>
            </w:pPr>
            <w:r w:rsidRPr="009B4AD3">
              <w:rPr>
                <w:rFonts w:ascii="Times New Roman" w:hAnsi="Times New Roman"/>
                <w:i/>
              </w:rPr>
              <w:lastRenderedPageBreak/>
              <w:t>Fizika:</w: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hAnsi="Times New Roman"/>
              </w:rPr>
              <w:t>p</w:t>
            </w:r>
            <w:r w:rsidRPr="009B4AD3">
              <w:rPr>
                <w:rFonts w:ascii="Times New Roman" w:hAnsi="Times New Roman"/>
              </w:rPr>
              <w:t xml:space="preserve">éldák folytonos és </w:t>
            </w:r>
            <w:proofErr w:type="gramStart"/>
            <w:r w:rsidRPr="009B4AD3">
              <w:rPr>
                <w:rFonts w:ascii="Times New Roman" w:hAnsi="Times New Roman"/>
              </w:rPr>
              <w:t>diszkrét</w:t>
            </w:r>
            <w:proofErr w:type="gramEnd"/>
            <w:r w:rsidRPr="009B4AD3">
              <w:rPr>
                <w:rFonts w:ascii="Times New Roman" w:hAnsi="Times New Roman"/>
              </w:rPr>
              <w:t xml:space="preserve"> mennyiségekre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lastRenderedPageBreak/>
              <w:t>Bevezető feladatok a differenciálhányados fogalmának előkészítésére.</w:t>
            </w:r>
          </w:p>
          <w:p w:rsidR="00D52417" w:rsidRPr="009B4AD3" w:rsidRDefault="00D52417" w:rsidP="00D52417">
            <w:pPr>
              <w:ind w:left="709"/>
            </w:pPr>
            <w:r w:rsidRPr="009B4AD3">
              <w:t>A függvénygörbe érintőjének iránytangense.</w:t>
            </w:r>
          </w:p>
          <w:p w:rsidR="00D52417" w:rsidRPr="00A0672A" w:rsidRDefault="00D52417" w:rsidP="00D52417">
            <w:pPr>
              <w:ind w:left="709"/>
            </w:pPr>
            <w:r w:rsidRPr="009B4AD3">
              <w:t>A pillanatnyi sebesség meghatározása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pStyle w:val="CM38"/>
              <w:spacing w:before="120" w:after="0"/>
              <w:rPr>
                <w:rFonts w:ascii="Times New Roman" w:hAnsi="Times New Roman"/>
              </w:rPr>
            </w:pPr>
            <w:r w:rsidRPr="009B4AD3">
              <w:rPr>
                <w:rFonts w:ascii="Times New Roman" w:hAnsi="Times New Roman"/>
                <w:i/>
              </w:rPr>
              <w:t>Fizika:</w: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hAnsi="Times New Roman"/>
              </w:rPr>
              <w:t>a</w:t>
            </w:r>
            <w:r w:rsidRPr="009B4AD3">
              <w:rPr>
                <w:rFonts w:ascii="Times New Roman" w:hAnsi="Times New Roman"/>
              </w:rPr>
              <w:t>z út-idő függvény és a pillanatnyi sebesség kapcsolata.</w:t>
            </w:r>
          </w:p>
          <w:p w:rsidR="00D52417" w:rsidRDefault="00D52417" w:rsidP="00D52417">
            <w:pPr>
              <w:pStyle w:val="CM38"/>
              <w:spacing w:after="0"/>
              <w:rPr>
                <w:rFonts w:ascii="Times New Roman" w:hAnsi="Times New Roman"/>
              </w:rPr>
            </w:pPr>
            <w:r w:rsidRPr="009B4AD3">
              <w:rPr>
                <w:rFonts w:ascii="Times New Roman" w:hAnsi="Times New Roman"/>
              </w:rPr>
              <w:t xml:space="preserve">A fluxus és az </w:t>
            </w:r>
            <w:proofErr w:type="gramStart"/>
            <w:r w:rsidRPr="009B4AD3">
              <w:rPr>
                <w:rFonts w:ascii="Times New Roman" w:hAnsi="Times New Roman"/>
              </w:rPr>
              <w:t>indukált</w:t>
            </w:r>
            <w:proofErr w:type="gramEnd"/>
            <w:r w:rsidRPr="009B4AD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feszültség</w:t>
            </w:r>
            <w:r w:rsidRPr="009B4AD3">
              <w:rPr>
                <w:rFonts w:ascii="Times New Roman" w:hAnsi="Times New Roman"/>
              </w:rPr>
              <w:t xml:space="preserve"> kapcsolata</w:t>
            </w:r>
            <w:r>
              <w:rPr>
                <w:rFonts w:ascii="Times New Roman" w:hAnsi="Times New Roman"/>
              </w:rPr>
              <w:t>.</w:t>
            </w:r>
          </w:p>
          <w:p w:rsidR="00D52417" w:rsidRPr="009B4AD3" w:rsidRDefault="00D52417" w:rsidP="00D52417"/>
          <w:p w:rsidR="00D52417" w:rsidRPr="004E7A58" w:rsidRDefault="00D52417" w:rsidP="00D52417">
            <w:pPr>
              <w:pStyle w:val="CM38"/>
              <w:spacing w:after="0"/>
            </w:pPr>
            <w:r w:rsidRPr="009B4AD3">
              <w:rPr>
                <w:rFonts w:ascii="Times New Roman" w:hAnsi="Times New Roman"/>
                <w:i/>
              </w:rPr>
              <w:t>Biológia</w:t>
            </w:r>
            <w:r>
              <w:rPr>
                <w:rFonts w:ascii="Times New Roman" w:hAnsi="Times New Roman"/>
                <w:i/>
              </w:rPr>
              <w:t>-egészségtan</w:t>
            </w:r>
            <w:r w:rsidRPr="009B4AD3">
              <w:rPr>
                <w:rFonts w:ascii="Times New Roman" w:hAnsi="Times New Roman"/>
                <w:i/>
              </w:rPr>
              <w:t>:</w:t>
            </w:r>
            <w:r w:rsidRPr="009B4AD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p</w:t>
            </w:r>
            <w:r w:rsidRPr="009B4AD3">
              <w:rPr>
                <w:rFonts w:ascii="Times New Roman" w:hAnsi="Times New Roman"/>
              </w:rPr>
              <w:t>opuláció növekedésének átlagos sebessége</w:t>
            </w:r>
            <w:r>
              <w:rPr>
                <w:rFonts w:ascii="Times New Roman" w:hAnsi="Times New Roman"/>
              </w:rPr>
              <w:t>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 differenciálhatóság fogalma.</w:t>
            </w:r>
          </w:p>
          <w:p w:rsidR="00D52417" w:rsidRPr="00DE1E23" w:rsidRDefault="00D52417" w:rsidP="00D52417">
            <w:pPr>
              <w:ind w:left="709"/>
            </w:pPr>
            <w:r w:rsidRPr="00DE1E23">
              <w:t>A különbségi hányados függvény, a differenciálhányados (</w:t>
            </w:r>
            <w:proofErr w:type="gramStart"/>
            <w:r w:rsidRPr="00DE1E23">
              <w:t>derivált</w:t>
            </w:r>
            <w:proofErr w:type="gramEnd"/>
            <w:r w:rsidRPr="00DE1E23">
              <w:t>), a deriváltfüggvény</w:t>
            </w:r>
            <w:r>
              <w:t>.</w:t>
            </w:r>
          </w:p>
          <w:p w:rsidR="00D52417" w:rsidRPr="009B4AD3" w:rsidRDefault="00D52417" w:rsidP="00D52417">
            <w:pPr>
              <w:ind w:left="709"/>
            </w:pPr>
            <w:r w:rsidRPr="009B4AD3">
              <w:t>Példák nem differenciálható függvényekre is.</w:t>
            </w:r>
          </w:p>
          <w:p w:rsidR="00D52417" w:rsidRPr="005F0291" w:rsidRDefault="00D52417" w:rsidP="00D52417">
            <w:pPr>
              <w:ind w:left="709"/>
            </w:pPr>
            <w:r w:rsidRPr="005F0291">
              <w:t>Kapcsolat a differenciálható és a folytonos függvények között</w:t>
            </w:r>
            <w:r>
              <w:t>.</w:t>
            </w:r>
          </w:p>
          <w:p w:rsidR="00D52417" w:rsidRDefault="00D52417" w:rsidP="00D52417">
            <w:r>
              <w:t xml:space="preserve">Alapfüggvények </w:t>
            </w:r>
            <w:proofErr w:type="gramStart"/>
            <w:r>
              <w:t>deriváltja</w:t>
            </w:r>
            <w:proofErr w:type="gramEnd"/>
            <w:r>
              <w:t>:</w:t>
            </w:r>
          </w:p>
          <w:p w:rsidR="00D52417" w:rsidRDefault="00D52417" w:rsidP="00D52417">
            <w:pPr>
              <w:ind w:left="709"/>
            </w:pPr>
            <w:proofErr w:type="gramStart"/>
            <w:r w:rsidRPr="00DE1E23">
              <w:t>Konstans</w:t>
            </w:r>
            <w:proofErr w:type="gramEnd"/>
            <w:r w:rsidRPr="00DE1E23">
              <w:t xml:space="preserve"> függvény,</w:t>
            </w:r>
            <w:r w:rsidRPr="00355A8A">
              <w:rPr>
                <w:i/>
              </w:rPr>
              <w:t xml:space="preserve"> x</w:t>
            </w:r>
            <w:r w:rsidRPr="00DE1E23">
              <w:rPr>
                <w:i/>
                <w:vertAlign w:val="superscript"/>
              </w:rPr>
              <w:t>n</w:t>
            </w:r>
            <w:r>
              <w:rPr>
                <w:i/>
              </w:rPr>
              <w:t xml:space="preserve">, </w:t>
            </w:r>
            <w:r>
              <w:t>t</w:t>
            </w:r>
            <w:r w:rsidRPr="00207C5D">
              <w:t>rigonometrikus függvények</w:t>
            </w:r>
            <w:r>
              <w:t xml:space="preserve"> deriváltja.</w:t>
            </w:r>
          </w:p>
          <w:p w:rsidR="00D52417" w:rsidRPr="00526C67" w:rsidRDefault="00D52417" w:rsidP="00D52417">
            <w:r>
              <w:t>Műveletek differenciálható függvényekkel.</w:t>
            </w:r>
          </w:p>
          <w:p w:rsidR="00D52417" w:rsidRPr="00DE1E23" w:rsidRDefault="00D52417" w:rsidP="00D52417">
            <w:pPr>
              <w:ind w:left="709"/>
            </w:pPr>
            <w:r w:rsidRPr="00DE1E23">
              <w:t xml:space="preserve">Függvény konstansszorosának </w:t>
            </w:r>
            <w:proofErr w:type="gramStart"/>
            <w:r w:rsidRPr="00DE1E23">
              <w:t>deriváltja</w:t>
            </w:r>
            <w:proofErr w:type="gramEnd"/>
            <w:r w:rsidRPr="00DE1E23">
              <w:t>, összeg</w:t>
            </w:r>
            <w:r>
              <w:t>-</w:t>
            </w:r>
            <w:r w:rsidRPr="00DE1E23">
              <w:t>, szorzat</w:t>
            </w:r>
            <w:r>
              <w:t>-</w:t>
            </w:r>
            <w:r w:rsidRPr="00DE1E23">
              <w:t>, hányados</w:t>
            </w:r>
            <w:r>
              <w:t>-</w:t>
            </w:r>
            <w:r w:rsidRPr="00DE1E23">
              <w:t>, összetett függvény deriváltja</w:t>
            </w:r>
            <w:r>
              <w:t>.</w:t>
            </w:r>
          </w:p>
          <w:p w:rsidR="00D52417" w:rsidRDefault="00D52417" w:rsidP="00D52417">
            <w:pPr>
              <w:ind w:left="709"/>
            </w:pPr>
            <w:proofErr w:type="gramStart"/>
            <w:r>
              <w:t>Inverz</w:t>
            </w:r>
            <w:proofErr w:type="gramEnd"/>
            <w:r>
              <w:t xml:space="preserve"> függvény deriváltja. </w:t>
            </w:r>
          </w:p>
          <w:p w:rsidR="00D52417" w:rsidRPr="00F7006A" w:rsidRDefault="00D52417" w:rsidP="00D52417">
            <w:r>
              <w:t xml:space="preserve">Exponenciális és logaritmusfüggvény </w:t>
            </w:r>
            <w:proofErr w:type="gramStart"/>
            <w:r>
              <w:t>deriváltja</w:t>
            </w:r>
            <w:proofErr w:type="gramEnd"/>
            <w:r>
              <w:t xml:space="preserve">. </w:t>
            </w:r>
            <w:r w:rsidRPr="00F7006A">
              <w:t>(Bizonyítás nélkül.)</w:t>
            </w:r>
          </w:p>
          <w:p w:rsidR="00D52417" w:rsidRDefault="00D52417" w:rsidP="00D52417">
            <w:r>
              <w:t xml:space="preserve">Magasabbrendű </w:t>
            </w:r>
            <w:proofErr w:type="gramStart"/>
            <w:r>
              <w:t>deriváltak</w:t>
            </w:r>
            <w:proofErr w:type="gramEnd"/>
            <w:r>
              <w:t>.</w:t>
            </w:r>
          </w:p>
          <w:p w:rsidR="00D52417" w:rsidRPr="00F7006A" w:rsidRDefault="00D52417" w:rsidP="00D52417">
            <w:r w:rsidRPr="00594766">
              <w:rPr>
                <w:i/>
              </w:rPr>
              <w:t>Matematikatörténet</w:t>
            </w:r>
            <w:r w:rsidRPr="00F7006A">
              <w:t>: Fermat, Leibniz, Newton, Cauchy, Weierstrass.</w:t>
            </w:r>
          </w:p>
        </w:tc>
        <w:tc>
          <w:tcPr>
            <w:tcW w:w="2379" w:type="dxa"/>
            <w:gridSpan w:val="2"/>
          </w:tcPr>
          <w:p w:rsidR="00D52417" w:rsidRPr="00A80EE4" w:rsidRDefault="00D52417" w:rsidP="00D52417">
            <w:pPr>
              <w:spacing w:before="120"/>
            </w:pPr>
            <w:r w:rsidRPr="00F7006A">
              <w:rPr>
                <w:i/>
              </w:rPr>
              <w:t>Fizika</w:t>
            </w:r>
            <w:r w:rsidRPr="00F7006A">
              <w:t>:</w:t>
            </w:r>
            <w:r>
              <w:t xml:space="preserve"> </w:t>
            </w:r>
            <w:r w:rsidRPr="00F7006A">
              <w:t>harmonikus</w:t>
            </w:r>
            <w:r>
              <w:t xml:space="preserve"> rezgőmozgás kitérése, sebessége, gyorsulása – ezek kapcsolata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 függvény</w:t>
            </w:r>
            <w:r w:rsidRPr="00207C5D">
              <w:t xml:space="preserve"> tulajdonságai és a </w:t>
            </w:r>
            <w:proofErr w:type="gramStart"/>
            <w:r w:rsidRPr="00207C5D">
              <w:t>derivált</w:t>
            </w:r>
            <w:proofErr w:type="gramEnd"/>
            <w:r w:rsidRPr="00207C5D">
              <w:t xml:space="preserve"> kapcsolata</w:t>
            </w:r>
            <w:r>
              <w:t>.</w:t>
            </w:r>
          </w:p>
          <w:p w:rsidR="00D52417" w:rsidRPr="004A4C2C" w:rsidRDefault="00D52417" w:rsidP="00D52417">
            <w:pPr>
              <w:numPr>
                <w:ilvl w:val="0"/>
                <w:numId w:val="3"/>
              </w:numPr>
            </w:pPr>
            <w:proofErr w:type="gramStart"/>
            <w:r w:rsidRPr="004A4C2C">
              <w:t>Lokális</w:t>
            </w:r>
            <w:proofErr w:type="gramEnd"/>
            <w:r w:rsidRPr="004A4C2C">
              <w:t xml:space="preserve"> növekedés, fogyás – intervallumon monoton függvény</w:t>
            </w:r>
            <w:r>
              <w:t>.</w:t>
            </w:r>
          </w:p>
          <w:p w:rsidR="00D52417" w:rsidRPr="004A4C2C" w:rsidRDefault="00D52417" w:rsidP="00D52417">
            <w:pPr>
              <w:numPr>
                <w:ilvl w:val="0"/>
                <w:numId w:val="3"/>
              </w:numPr>
            </w:pPr>
            <w:r w:rsidRPr="004A4C2C">
              <w:t xml:space="preserve">Szélsőérték – </w:t>
            </w:r>
            <w:proofErr w:type="gramStart"/>
            <w:r w:rsidRPr="004A4C2C">
              <w:t>lokális</w:t>
            </w:r>
            <w:proofErr w:type="gramEnd"/>
            <w:r w:rsidRPr="004A4C2C">
              <w:t xml:space="preserve"> szélsőérték, abszolút szélsőérték</w:t>
            </w:r>
            <w:r>
              <w:t>.</w:t>
            </w:r>
          </w:p>
          <w:p w:rsidR="00D52417" w:rsidRPr="004A4C2C" w:rsidRDefault="00D52417" w:rsidP="00744E5E">
            <w:r w:rsidRPr="00F7006A">
              <w:t>A szükséges és az elégséges feltételek pont</w:t>
            </w:r>
            <w:r w:rsidR="00744E5E">
              <w:t>os megfogalmazása, alkalmazása.</w:t>
            </w:r>
          </w:p>
        </w:tc>
        <w:tc>
          <w:tcPr>
            <w:tcW w:w="2379" w:type="dxa"/>
            <w:gridSpan w:val="2"/>
          </w:tcPr>
          <w:p w:rsidR="00D52417" w:rsidRPr="004A4C2C" w:rsidRDefault="00D52417" w:rsidP="00D52417">
            <w:pPr>
              <w:spacing w:before="120"/>
              <w:rPr>
                <w:u w:val="single"/>
              </w:rPr>
            </w:pPr>
            <w:r w:rsidRPr="00F7006A">
              <w:rPr>
                <w:i/>
              </w:rPr>
              <w:t>Fizika</w:t>
            </w:r>
            <w:r w:rsidRPr="00F7006A">
              <w:t>:</w:t>
            </w:r>
            <w:r>
              <w:t xml:space="preserve"> </w:t>
            </w:r>
            <w:r w:rsidRPr="00F7006A">
              <w:t>fizikai</w:t>
            </w:r>
            <w:r w:rsidRPr="004A4C2C">
              <w:t xml:space="preserve"> tartalmú </w:t>
            </w:r>
            <w:r>
              <w:t xml:space="preserve">függvények (pl. út-idő, sebesség-idő) </w:t>
            </w:r>
            <w:proofErr w:type="gramStart"/>
            <w:r>
              <w:t>deriváltjainak</w:t>
            </w:r>
            <w:proofErr w:type="gramEnd"/>
            <w:r>
              <w:t xml:space="preserve"> jelentése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proofErr w:type="gramStart"/>
            <w:r>
              <w:t>Konvexitás</w:t>
            </w:r>
            <w:proofErr w:type="gramEnd"/>
            <w:r>
              <w:t xml:space="preserve"> vizsgálata deriválással.</w:t>
            </w:r>
          </w:p>
          <w:p w:rsidR="00D52417" w:rsidRPr="004A4C2C" w:rsidRDefault="00D52417" w:rsidP="00D52417">
            <w:pPr>
              <w:ind w:left="709"/>
            </w:pPr>
            <w:r w:rsidRPr="004A4C2C">
              <w:t xml:space="preserve">A </w:t>
            </w:r>
            <w:proofErr w:type="gramStart"/>
            <w:r w:rsidRPr="004A4C2C">
              <w:t>konvexitás</w:t>
            </w:r>
            <w:proofErr w:type="gramEnd"/>
            <w:r w:rsidRPr="004A4C2C">
              <w:t xml:space="preserve"> definíciója.</w:t>
            </w:r>
          </w:p>
          <w:p w:rsidR="00D52417" w:rsidRPr="004A4C2C" w:rsidRDefault="00D52417" w:rsidP="00D52417">
            <w:pPr>
              <w:ind w:left="709"/>
            </w:pPr>
            <w:r w:rsidRPr="004A4C2C">
              <w:t>Inflexiós pont.</w:t>
            </w:r>
          </w:p>
          <w:p w:rsidR="00D52417" w:rsidRDefault="00D52417" w:rsidP="00D52417">
            <w:pPr>
              <w:ind w:left="709"/>
            </w:pPr>
            <w:r w:rsidRPr="004A4C2C">
              <w:t xml:space="preserve">A második </w:t>
            </w:r>
            <w:proofErr w:type="gramStart"/>
            <w:r w:rsidRPr="004A4C2C">
              <w:t>derivált</w:t>
            </w:r>
            <w:proofErr w:type="gramEnd"/>
            <w:r w:rsidRPr="004A4C2C">
              <w:t xml:space="preserve"> és a konvexitás kapcsolata</w:t>
            </w:r>
            <w:r>
              <w:rPr>
                <w:i/>
              </w:rPr>
              <w:t>.</w:t>
            </w:r>
          </w:p>
        </w:tc>
        <w:tc>
          <w:tcPr>
            <w:tcW w:w="2379" w:type="dxa"/>
            <w:gridSpan w:val="2"/>
          </w:tcPr>
          <w:p w:rsidR="00D52417" w:rsidRPr="007257DB" w:rsidRDefault="00D52417" w:rsidP="00D52417">
            <w:pPr>
              <w:spacing w:before="120"/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Függvényvizsgálat differenciálszámítással.</w:t>
            </w:r>
          </w:p>
          <w:p w:rsidR="00D52417" w:rsidRPr="00F7006A" w:rsidRDefault="00D52417" w:rsidP="00D52417">
            <w:pPr>
              <w:ind w:left="709"/>
            </w:pPr>
            <w:r w:rsidRPr="00F7006A">
              <w:t>Összevetés az elemi módszerekkel.</w:t>
            </w:r>
          </w:p>
        </w:tc>
        <w:tc>
          <w:tcPr>
            <w:tcW w:w="2379" w:type="dxa"/>
            <w:gridSpan w:val="2"/>
          </w:tcPr>
          <w:p w:rsidR="00D52417" w:rsidRPr="007257DB" w:rsidRDefault="00D52417" w:rsidP="00D52417">
            <w:pPr>
              <w:spacing w:before="120"/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Gyakorlati jellegű szélsőérték-feladatok megoldása.</w:t>
            </w:r>
          </w:p>
          <w:p w:rsidR="00D52417" w:rsidRPr="00DF6A50" w:rsidRDefault="00D52417" w:rsidP="00D52417">
            <w:pPr>
              <w:ind w:left="709"/>
              <w:rPr>
                <w:i/>
              </w:rPr>
            </w:pPr>
            <w:r w:rsidRPr="00F7006A">
              <w:t>A differenciálszámítás és az elemi módszerek összevetése</w:t>
            </w:r>
            <w:r w:rsidRPr="00DE1E23">
              <w:rPr>
                <w:i/>
              </w:rPr>
              <w:t>.</w:t>
            </w:r>
          </w:p>
        </w:tc>
        <w:tc>
          <w:tcPr>
            <w:tcW w:w="2379" w:type="dxa"/>
            <w:gridSpan w:val="2"/>
          </w:tcPr>
          <w:p w:rsidR="00D52417" w:rsidRPr="00D801B0" w:rsidRDefault="00D52417" w:rsidP="00D52417">
            <w:pPr>
              <w:spacing w:before="120"/>
            </w:pPr>
            <w:r w:rsidRPr="00F7006A">
              <w:rPr>
                <w:i/>
              </w:rPr>
              <w:t>Fizika</w:t>
            </w:r>
            <w:r>
              <w:t>: Fermat-elv, Snellius</w:t>
            </w:r>
            <w:r>
              <w:noBreakHyphen/>
              <w:t xml:space="preserve">Descartes törvény. Fizikai jellegű </w:t>
            </w:r>
            <w:r>
              <w:br/>
              <w:t>szélsőérték-problémák.</w:t>
            </w: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F7006A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F7006A">
              <w:rPr>
                <w:i w:val="0"/>
                <w:sz w:val="24"/>
                <w:szCs w:val="24"/>
              </w:rPr>
              <w:lastRenderedPageBreak/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 xml:space="preserve">Függvényfolytonosság, -határérték. Különbségi hányados függvény, </w:t>
            </w:r>
            <w:proofErr w:type="gramStart"/>
            <w:r>
              <w:rPr>
                <w:szCs w:val="20"/>
              </w:rPr>
              <w:t>derivált</w:t>
            </w:r>
            <w:proofErr w:type="gramEnd"/>
            <w:r>
              <w:rPr>
                <w:szCs w:val="20"/>
              </w:rPr>
              <w:t xml:space="preserve">, deriváltfüggvény, magasabbrendű derivált. Monotonitás, </w:t>
            </w:r>
            <w:proofErr w:type="gramStart"/>
            <w:r>
              <w:rPr>
                <w:szCs w:val="20"/>
              </w:rPr>
              <w:t>lokális</w:t>
            </w:r>
            <w:proofErr w:type="gramEnd"/>
            <w:r>
              <w:rPr>
                <w:szCs w:val="20"/>
              </w:rPr>
              <w:t xml:space="preserve"> szélsőérték, abszolút szélsőérték. </w:t>
            </w:r>
            <w:proofErr w:type="gramStart"/>
            <w:r>
              <w:rPr>
                <w:szCs w:val="20"/>
              </w:rPr>
              <w:t>Konvex</w:t>
            </w:r>
            <w:proofErr w:type="gramEnd"/>
            <w:r>
              <w:rPr>
                <w:szCs w:val="20"/>
              </w:rPr>
              <w:t>, konkáv függvény.</w:t>
            </w:r>
          </w:p>
        </w:tc>
      </w:tr>
    </w:tbl>
    <w:p w:rsidR="00D52417" w:rsidRDefault="00D52417" w:rsidP="00D52417">
      <w:pPr>
        <w:jc w:val="both"/>
        <w:rPr>
          <w:bCs/>
          <w:i/>
        </w:rPr>
      </w:pPr>
    </w:p>
    <w:p w:rsidR="00D52417" w:rsidRDefault="00D52417" w:rsidP="00D52417">
      <w:pPr>
        <w:jc w:val="both"/>
        <w:rPr>
          <w:bCs/>
          <w:i/>
        </w:rPr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289"/>
        <w:gridCol w:w="4864"/>
        <w:gridCol w:w="1186"/>
        <w:gridCol w:w="1193"/>
      </w:tblGrid>
      <w:tr w:rsidR="00D52417" w:rsidRPr="00703A61" w:rsidTr="00D52417">
        <w:trPr>
          <w:cantSplit/>
        </w:trPr>
        <w:tc>
          <w:tcPr>
            <w:tcW w:w="2113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50" w:type="dxa"/>
            <w:gridSpan w:val="2"/>
          </w:tcPr>
          <w:p w:rsidR="00D52417" w:rsidRPr="00A95401" w:rsidRDefault="00D52417" w:rsidP="00D52417">
            <w:pPr>
              <w:spacing w:before="120"/>
              <w:jc w:val="center"/>
              <w:rPr>
                <w:b/>
                <w:bCs/>
                <w:color w:val="548DD4"/>
                <w:szCs w:val="20"/>
              </w:rPr>
            </w:pPr>
            <w:r>
              <w:rPr>
                <w:b/>
              </w:rPr>
              <w:t>4. Integrálszámítás, térgeometria</w:t>
            </w:r>
          </w:p>
        </w:tc>
        <w:tc>
          <w:tcPr>
            <w:tcW w:w="1193" w:type="dxa"/>
          </w:tcPr>
          <w:p w:rsidR="00D52417" w:rsidRPr="00544ADA" w:rsidRDefault="00D52417" w:rsidP="00744E5E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</w:t>
            </w:r>
            <w:r w:rsidR="00744E5E">
              <w:rPr>
                <w:b/>
                <w:bCs/>
                <w:szCs w:val="20"/>
              </w:rPr>
              <w:t>25</w:t>
            </w:r>
            <w:r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703A61" w:rsidTr="00D52417">
        <w:trPr>
          <w:cantSplit/>
        </w:trPr>
        <w:tc>
          <w:tcPr>
            <w:tcW w:w="2113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43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Folytonos függvények fogalma. Területszámítás elemei. Sorozatok, véges sorok. Differenciálási szabályok ismerete.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13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43" w:type="dxa"/>
            <w:gridSpan w:val="3"/>
          </w:tcPr>
          <w:p w:rsidR="00D52417" w:rsidRPr="00703A61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  <w:r w:rsidRPr="005F0291">
              <w:rPr>
                <w:rFonts w:ascii="Times New Roman" w:hAnsi="Times New Roman"/>
                <w:szCs w:val="20"/>
              </w:rPr>
              <w:t xml:space="preserve">Az integrálszámítás </w:t>
            </w:r>
            <w:r>
              <w:rPr>
                <w:rFonts w:ascii="Times New Roman" w:hAnsi="Times New Roman"/>
                <w:szCs w:val="20"/>
              </w:rPr>
              <w:t>módszereivel találkozva</w:t>
            </w:r>
            <w:r w:rsidRPr="005F0291">
              <w:rPr>
                <w:rFonts w:ascii="Times New Roman" w:hAnsi="Times New Roman"/>
                <w:szCs w:val="20"/>
              </w:rPr>
              <w:t xml:space="preserve"> a közelít</w:t>
            </w:r>
            <w:r>
              <w:rPr>
                <w:rFonts w:ascii="Times New Roman" w:hAnsi="Times New Roman"/>
                <w:szCs w:val="20"/>
              </w:rPr>
              <w:t>ő</w:t>
            </w:r>
            <w:r w:rsidRPr="005F0291">
              <w:rPr>
                <w:rFonts w:ascii="Times New Roman" w:hAnsi="Times New Roman"/>
                <w:szCs w:val="20"/>
              </w:rPr>
              <w:t xml:space="preserve"> módszer</w:t>
            </w:r>
            <w:r>
              <w:rPr>
                <w:rFonts w:ascii="Times New Roman" w:hAnsi="Times New Roman"/>
                <w:szCs w:val="20"/>
              </w:rPr>
              <w:t>ek ismeretének bővítése</w:t>
            </w:r>
            <w:r w:rsidRPr="005F0291">
              <w:rPr>
                <w:rFonts w:ascii="Times New Roman" w:hAnsi="Times New Roman"/>
                <w:szCs w:val="20"/>
              </w:rPr>
              <w:t xml:space="preserve">. </w:t>
            </w:r>
            <w:r>
              <w:rPr>
                <w:rFonts w:ascii="Times New Roman" w:hAnsi="Times New Roman"/>
                <w:szCs w:val="20"/>
              </w:rPr>
              <w:t xml:space="preserve">A függvény alatti terület alkalmazásai </w:t>
            </w:r>
            <w:r w:rsidRPr="005F0291">
              <w:rPr>
                <w:rFonts w:ascii="Times New Roman" w:hAnsi="Times New Roman"/>
                <w:szCs w:val="20"/>
              </w:rPr>
              <w:t xml:space="preserve">a matematika és a fizika több területén. </w:t>
            </w:r>
            <w:r>
              <w:rPr>
                <w:rFonts w:ascii="Times New Roman" w:hAnsi="Times New Roman"/>
                <w:szCs w:val="20"/>
              </w:rPr>
              <w:t>Áttekintő képet kialakítása a térgeometriáról, a felszín- és térfogatszámítás módszereiről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</w:tcPr>
          <w:p w:rsidR="00D52417" w:rsidRPr="00F7006A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F7006A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F7006A">
              <w:rPr>
                <w:rFonts w:ascii="Times New Roman" w:hAnsi="Times New Roman"/>
                <w:b/>
              </w:rPr>
              <w:t>f</w:t>
            </w:r>
            <w:r w:rsidRPr="00F7006A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F7006A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F7006A">
              <w:rPr>
                <w:b/>
                <w:szCs w:val="20"/>
              </w:rPr>
              <w:t>Kapcsolódási pontok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 területszámítás alapelvei.</w:t>
            </w:r>
          </w:p>
          <w:p w:rsidR="00D52417" w:rsidRDefault="00D52417" w:rsidP="00D52417">
            <w:pPr>
              <w:ind w:left="709"/>
            </w:pPr>
            <w:r>
              <w:t>Néhány egyszerűbb alakzat területének levezetése az alapelvekből.</w:t>
            </w:r>
          </w:p>
          <w:p w:rsidR="00D52417" w:rsidRDefault="00D52417" w:rsidP="00D52417">
            <w:r>
              <w:t>A területszámítás módszereinek áttekintése.</w:t>
            </w:r>
          </w:p>
          <w:p w:rsidR="00D52417" w:rsidRPr="00E809FD" w:rsidRDefault="00D52417" w:rsidP="00D52417">
            <w:pPr>
              <w:rPr>
                <w:i/>
              </w:rPr>
            </w:pPr>
            <w:r>
              <w:rPr>
                <w:bCs/>
                <w:szCs w:val="20"/>
              </w:rPr>
              <w:t xml:space="preserve">Területszámítási módszerek alkalmazása a matematika más témaköreiben. </w:t>
            </w:r>
            <w:r w:rsidRPr="00F7006A">
              <w:rPr>
                <w:bCs/>
                <w:szCs w:val="20"/>
              </w:rPr>
              <w:t xml:space="preserve">(Pl. geometriai bizonyításokban.) </w:t>
            </w:r>
          </w:p>
        </w:tc>
        <w:tc>
          <w:tcPr>
            <w:tcW w:w="2379" w:type="dxa"/>
            <w:gridSpan w:val="2"/>
          </w:tcPr>
          <w:p w:rsidR="00D52417" w:rsidRPr="00207C5D" w:rsidRDefault="00D52417" w:rsidP="00D52417">
            <w:pPr>
              <w:spacing w:before="120"/>
            </w:pP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 térfogatszámítás alapelvei.</w:t>
            </w:r>
          </w:p>
          <w:p w:rsidR="00D52417" w:rsidRDefault="00D52417" w:rsidP="00D52417">
            <w:pPr>
              <w:ind w:left="709"/>
            </w:pPr>
            <w:r>
              <w:t>Néhány egyszerűbb test térfogatának levezetése az alapelvekből.</w:t>
            </w:r>
          </w:p>
          <w:p w:rsidR="00D52417" w:rsidRDefault="00D52417" w:rsidP="00D52417">
            <w:r>
              <w:t xml:space="preserve">A térfogatszámítás áttekintése. </w:t>
            </w:r>
          </w:p>
          <w:p w:rsidR="00D52417" w:rsidRDefault="00D52417" w:rsidP="00D52417">
            <w:r>
              <w:t>A térfogatszámítás néhány új eleme.</w:t>
            </w:r>
          </w:p>
          <w:p w:rsidR="00D52417" w:rsidRDefault="00D52417" w:rsidP="00D52417">
            <w:pPr>
              <w:ind w:left="709"/>
            </w:pPr>
            <w:r>
              <w:t>Cavalieri-elv, a gúla térfogata.</w:t>
            </w:r>
          </w:p>
          <w:p w:rsidR="00D52417" w:rsidRDefault="00D52417" w:rsidP="00D52417">
            <w:pPr>
              <w:ind w:left="709"/>
            </w:pPr>
            <w:r>
              <w:t xml:space="preserve">Csonkagúla térfogata. </w:t>
            </w:r>
          </w:p>
          <w:p w:rsidR="00D52417" w:rsidRDefault="00D52417" w:rsidP="00D52417">
            <w:pPr>
              <w:ind w:left="709"/>
            </w:pPr>
            <w:r>
              <w:t>Érintőpoliéderek térfogata.</w:t>
            </w:r>
          </w:p>
          <w:p w:rsidR="00D52417" w:rsidRDefault="00D52417" w:rsidP="00D52417">
            <w:r>
              <w:t>Alakzatok felszíne, hálója.</w:t>
            </w:r>
          </w:p>
          <w:p w:rsidR="00D52417" w:rsidRDefault="00D52417" w:rsidP="00D52417">
            <w:pPr>
              <w:ind w:left="709"/>
            </w:pPr>
            <w:r>
              <w:t>Csonkakúp felszíne.</w:t>
            </w:r>
          </w:p>
          <w:p w:rsidR="00D52417" w:rsidRPr="00851EAE" w:rsidRDefault="00D52417" w:rsidP="00D52417">
            <w:pPr>
              <w:rPr>
                <w:i/>
              </w:rPr>
            </w:pPr>
            <w:r>
              <w:t xml:space="preserve">Gömb felszínének levezetése </w:t>
            </w:r>
            <w:r w:rsidRPr="001519C0">
              <w:t xml:space="preserve">(Heurisztikus, nem </w:t>
            </w:r>
            <w:proofErr w:type="gramStart"/>
            <w:r w:rsidRPr="001519C0">
              <w:t>precíz</w:t>
            </w:r>
            <w:proofErr w:type="gramEnd"/>
            <w:r w:rsidRPr="001519C0">
              <w:t xml:space="preserve"> módszerrel.)</w:t>
            </w:r>
            <w:r w:rsidRPr="00851EAE">
              <w:rPr>
                <w:i/>
              </w:rPr>
              <w:t xml:space="preserve"> </w:t>
            </w:r>
          </w:p>
        </w:tc>
        <w:tc>
          <w:tcPr>
            <w:tcW w:w="2379" w:type="dxa"/>
            <w:gridSpan w:val="2"/>
          </w:tcPr>
          <w:p w:rsidR="00D52417" w:rsidRPr="00207C5D" w:rsidRDefault="00D52417" w:rsidP="00D52417">
            <w:pPr>
              <w:spacing w:before="120"/>
            </w:pP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Térgeometria elemei.</w:t>
            </w:r>
          </w:p>
          <w:p w:rsidR="00D52417" w:rsidRDefault="00D52417" w:rsidP="00D52417">
            <w:r>
              <w:t>Tetraéderekre vonatkozó tételek.</w:t>
            </w:r>
          </w:p>
          <w:p w:rsidR="00D52417" w:rsidRPr="001519C0" w:rsidRDefault="00D52417" w:rsidP="00D52417">
            <w:pPr>
              <w:ind w:left="709"/>
            </w:pPr>
            <w:r w:rsidRPr="001519C0">
              <w:t>(Van-e beírt, körülírt gömbje, súlypontja, magasságpontja?)</w:t>
            </w:r>
          </w:p>
          <w:p w:rsidR="00D52417" w:rsidRDefault="00D52417" w:rsidP="00D52417">
            <w:pPr>
              <w:ind w:left="709"/>
            </w:pPr>
            <w:r>
              <w:t>Ortogonális tetraéder.</w:t>
            </w:r>
          </w:p>
          <w:p w:rsidR="00D52417" w:rsidRDefault="00D52417" w:rsidP="00D52417">
            <w:pPr>
              <w:ind w:left="709"/>
            </w:pPr>
            <w:r>
              <w:t xml:space="preserve">Tetraéder és paralelepipedon. </w:t>
            </w:r>
          </w:p>
          <w:p w:rsidR="00D52417" w:rsidRDefault="00D52417" w:rsidP="00D52417">
            <w:pPr>
              <w:rPr>
                <w:i/>
              </w:rPr>
            </w:pPr>
            <w:r>
              <w:t xml:space="preserve">Euler-féle poliéder-tétel. </w:t>
            </w:r>
            <w:r w:rsidRPr="001519C0">
              <w:t>(Bizonyítás nélkül</w:t>
            </w:r>
            <w:r>
              <w:t>.</w:t>
            </w:r>
            <w:r w:rsidRPr="001519C0">
              <w:t>)</w:t>
            </w:r>
          </w:p>
          <w:p w:rsidR="00D52417" w:rsidRPr="00851EAE" w:rsidRDefault="00D52417" w:rsidP="00D52417">
            <w:pPr>
              <w:ind w:left="709"/>
            </w:pPr>
            <w:r>
              <w:t>Szabályos testek.</w:t>
            </w:r>
          </w:p>
        </w:tc>
        <w:tc>
          <w:tcPr>
            <w:tcW w:w="2379" w:type="dxa"/>
            <w:gridSpan w:val="2"/>
          </w:tcPr>
          <w:p w:rsidR="00D52417" w:rsidRPr="007D21D7" w:rsidRDefault="00D52417" w:rsidP="00D52417">
            <w:pPr>
              <w:spacing w:before="120"/>
            </w:pPr>
            <w:r w:rsidRPr="007D21D7">
              <w:rPr>
                <w:i/>
              </w:rPr>
              <w:t>Kémia</w:t>
            </w:r>
            <w:r w:rsidRPr="007D21D7">
              <w:t>:</w:t>
            </w:r>
            <w:r>
              <w:t xml:space="preserve"> k</w:t>
            </w:r>
            <w:r w:rsidRPr="007D21D7">
              <w:t>ristályok.</w:t>
            </w:r>
          </w:p>
          <w:p w:rsidR="00D52417" w:rsidRPr="007D21D7" w:rsidRDefault="00D52417" w:rsidP="00D52417"/>
          <w:p w:rsidR="00D52417" w:rsidRPr="006B52B0" w:rsidRDefault="00D52417" w:rsidP="00D52417">
            <w:r w:rsidRPr="007D21D7">
              <w:rPr>
                <w:i/>
              </w:rPr>
              <w:t>Művészetek</w:t>
            </w:r>
            <w:r w:rsidRPr="007D21D7">
              <w:t>:</w:t>
            </w:r>
            <w:r>
              <w:t xml:space="preserve"> s</w:t>
            </w:r>
            <w:r w:rsidRPr="007D21D7">
              <w:t>zimmetriák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Bevezető feladatok az integrál fogalmához.</w:t>
            </w:r>
          </w:p>
          <w:p w:rsidR="00D52417" w:rsidRPr="00FD2F84" w:rsidRDefault="00D52417" w:rsidP="00D52417">
            <w:pPr>
              <w:ind w:left="709"/>
            </w:pPr>
            <w:r w:rsidRPr="00FD2F84">
              <w:t>Függvény grafikonja alatti terület</w:t>
            </w:r>
            <w:r>
              <w:t>.</w:t>
            </w:r>
          </w:p>
          <w:p w:rsidR="00D52417" w:rsidRPr="00FD2F84" w:rsidRDefault="00D52417" w:rsidP="00D52417">
            <w:pPr>
              <w:ind w:left="709"/>
            </w:pPr>
            <w:r w:rsidRPr="00FD2F84">
              <w:t>A megtett út és a sebesség-idő grafikon alatti terület</w:t>
            </w:r>
            <w:r>
              <w:t>.</w:t>
            </w:r>
          </w:p>
          <w:p w:rsidR="00D52417" w:rsidRPr="00CA43DF" w:rsidRDefault="00D52417" w:rsidP="00D52417">
            <w:pPr>
              <w:ind w:left="709"/>
              <w:rPr>
                <w:i/>
              </w:rPr>
            </w:pPr>
            <w:r w:rsidRPr="00FD2F84">
              <w:t>A munka kiszámítása az erő-út grafikon alatti terület alapján</w:t>
            </w:r>
            <w:r>
              <w:t>.</w:t>
            </w:r>
          </w:p>
        </w:tc>
        <w:tc>
          <w:tcPr>
            <w:tcW w:w="2379" w:type="dxa"/>
            <w:gridSpan w:val="2"/>
          </w:tcPr>
          <w:p w:rsidR="00D52417" w:rsidRPr="00207C5D" w:rsidRDefault="00D52417" w:rsidP="00D52417">
            <w:pPr>
              <w:spacing w:before="120"/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7D21D7" w:rsidRDefault="00D52417" w:rsidP="00D52417">
            <w:pPr>
              <w:spacing w:before="120"/>
            </w:pPr>
            <w:r w:rsidRPr="007D21D7">
              <w:t>Alsó és felső közelítő összegek.</w:t>
            </w:r>
          </w:p>
          <w:p w:rsidR="00D52417" w:rsidRPr="007D21D7" w:rsidRDefault="00D52417" w:rsidP="00D52417">
            <w:pPr>
              <w:ind w:left="709"/>
            </w:pPr>
            <w:r w:rsidRPr="007D21D7">
              <w:t xml:space="preserve">Az </w:t>
            </w:r>
            <w:proofErr w:type="gramStart"/>
            <w:r w:rsidRPr="007D21D7">
              <w:t>intervallum</w:t>
            </w:r>
            <w:proofErr w:type="gramEnd"/>
            <w:r w:rsidRPr="007D21D7">
              <w:t xml:space="preserve"> felosztása, a felosztás finomítása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Közelítés véges összegekkel.</w:t>
            </w:r>
          </w:p>
          <w:p w:rsidR="00D52417" w:rsidRPr="007D21D7" w:rsidRDefault="00D52417" w:rsidP="00D52417">
            <w:r w:rsidRPr="007D21D7">
              <w:lastRenderedPageBreak/>
              <w:t>A határozott integrál fogalma, jelölése</w:t>
            </w:r>
            <w:r>
              <w:t>.</w:t>
            </w:r>
          </w:p>
          <w:p w:rsidR="00D52417" w:rsidRPr="007D21D7" w:rsidRDefault="00D52417" w:rsidP="00D52417">
            <w:pPr>
              <w:ind w:left="709"/>
            </w:pPr>
            <w:r w:rsidRPr="007D21D7">
              <w:t xml:space="preserve">A szemléletes megközelítésre alapozva </w:t>
            </w:r>
            <w:r>
              <w:t>eljutás</w:t>
            </w:r>
            <w:r w:rsidRPr="007D21D7">
              <w:t xml:space="preserve"> a pontos </w:t>
            </w:r>
            <w:proofErr w:type="gramStart"/>
            <w:r w:rsidRPr="007D21D7">
              <w:t>definícióig</w:t>
            </w:r>
            <w:proofErr w:type="gramEnd"/>
            <w:r w:rsidRPr="007D21D7">
              <w:t>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Példa nem integrálható függvényre is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Negatív függvény határozott integrálja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A határozott integrál és a terület</w:t>
            </w:r>
            <w:r>
              <w:t>-</w:t>
            </w:r>
            <w:r w:rsidRPr="007D21D7">
              <w:t>előjeles terület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Az integrál közelítő kiszámítása</w:t>
            </w:r>
            <w:r>
              <w:t>.</w:t>
            </w:r>
          </w:p>
          <w:p w:rsidR="00D52417" w:rsidRPr="00CA43DF" w:rsidRDefault="00D52417" w:rsidP="00D52417">
            <w:pPr>
              <w:rPr>
                <w:i/>
              </w:rPr>
            </w:pPr>
            <w:r w:rsidRPr="004C6FCD">
              <w:rPr>
                <w:i/>
              </w:rPr>
              <w:t>Matematikatörténet</w:t>
            </w:r>
            <w:r w:rsidRPr="007D21D7">
              <w:t>: Bernhard Riemann</w:t>
            </w:r>
            <w:r>
              <w:t>.</w:t>
            </w:r>
          </w:p>
        </w:tc>
        <w:tc>
          <w:tcPr>
            <w:tcW w:w="2379" w:type="dxa"/>
            <w:gridSpan w:val="2"/>
          </w:tcPr>
          <w:p w:rsidR="00D52417" w:rsidRPr="007D21D7" w:rsidRDefault="00D52417" w:rsidP="00D52417">
            <w:pPr>
              <w:spacing w:before="120"/>
            </w:pPr>
            <w:r w:rsidRPr="007D21D7">
              <w:rPr>
                <w:i/>
              </w:rPr>
              <w:lastRenderedPageBreak/>
              <w:t>Informatika</w:t>
            </w:r>
            <w:r w:rsidRPr="007D21D7">
              <w:t>:</w:t>
            </w:r>
            <w:r>
              <w:t xml:space="preserve"> </w:t>
            </w:r>
            <w:r w:rsidRPr="007D21D7">
              <w:t>számítógépes szoftver használata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lastRenderedPageBreak/>
              <w:t xml:space="preserve">Az integrálhatóság szükséges és elegendő feltétele. </w:t>
            </w:r>
          </w:p>
          <w:p w:rsidR="00D52417" w:rsidRDefault="00D52417" w:rsidP="00D52417">
            <w:r>
              <w:t xml:space="preserve">Korlátos és </w:t>
            </w:r>
            <w:proofErr w:type="gramStart"/>
            <w:r>
              <w:t>monoton</w:t>
            </w:r>
            <w:proofErr w:type="gramEnd"/>
            <w:r>
              <w:t xml:space="preserve"> függvények integrálhatósága.</w:t>
            </w:r>
          </w:p>
          <w:p w:rsidR="00D52417" w:rsidRDefault="00D52417" w:rsidP="00D52417">
            <w:r>
              <w:t>A határozott integrál tulajdonságai.</w:t>
            </w:r>
          </w:p>
        </w:tc>
        <w:tc>
          <w:tcPr>
            <w:tcW w:w="2379" w:type="dxa"/>
            <w:gridSpan w:val="2"/>
          </w:tcPr>
          <w:p w:rsidR="00D52417" w:rsidRPr="00207C5D" w:rsidRDefault="00D52417" w:rsidP="00D52417">
            <w:pPr>
              <w:spacing w:before="120"/>
            </w:pPr>
            <w:r w:rsidRPr="007D21D7">
              <w:rPr>
                <w:i/>
              </w:rPr>
              <w:t>Fizika:</w:t>
            </w:r>
            <w:r>
              <w:rPr>
                <w:i/>
              </w:rPr>
              <w:t xml:space="preserve"> </w:t>
            </w:r>
            <w:r w:rsidRPr="007F7253">
              <w:t>A</w:t>
            </w:r>
            <w:r>
              <w:t xml:space="preserve"> munka és a mozgási energia. Elektromos feszültség két pont között, a potenciál. Tehetetlenségi nyomaték. Alakzat tömegközéppontja. A hidrosztatikai nyomás és az edény oldalfalára ható erő. </w:t>
            </w:r>
            <w:proofErr w:type="gramStart"/>
            <w:r>
              <w:t>Effektív</w:t>
            </w:r>
            <w:proofErr w:type="gramEnd"/>
            <w:r>
              <w:t xml:space="preserve"> áramerősség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 xml:space="preserve">Az </w:t>
            </w:r>
            <w:proofErr w:type="gramStart"/>
            <w:r>
              <w:t>integrál</w:t>
            </w:r>
            <w:proofErr w:type="gramEnd"/>
            <w:r>
              <w:t xml:space="preserve"> mint a felső határ függvénye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Integrálfüggvény</w:t>
            </w:r>
            <w:r>
              <w:t>.</w:t>
            </w:r>
          </w:p>
          <w:p w:rsidR="00D52417" w:rsidRPr="007D21D7" w:rsidRDefault="00D52417" w:rsidP="00D52417">
            <w:pPr>
              <w:ind w:left="709"/>
            </w:pPr>
            <w:r w:rsidRPr="007D21D7">
              <w:t xml:space="preserve">Folytonos függvény integrálfüggvényének </w:t>
            </w:r>
            <w:proofErr w:type="gramStart"/>
            <w:r w:rsidRPr="007D21D7">
              <w:t>deriváltja</w:t>
            </w:r>
            <w:proofErr w:type="gramEnd"/>
            <w:r>
              <w:t>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Kapcsolat a differenciálszámítás és az integrálszámítás között</w:t>
            </w:r>
            <w:r>
              <w:t>.</w:t>
            </w:r>
          </w:p>
          <w:p w:rsidR="00D52417" w:rsidRPr="007D21D7" w:rsidRDefault="00D52417" w:rsidP="00D52417">
            <w:r w:rsidRPr="007D21D7">
              <w:t>A primitív függvény fogalma</w:t>
            </w:r>
            <w:r>
              <w:t>.</w:t>
            </w:r>
          </w:p>
          <w:p w:rsidR="00D52417" w:rsidRPr="007D21D7" w:rsidRDefault="00D52417" w:rsidP="00D52417">
            <w:r w:rsidRPr="007D21D7">
              <w:t>A primitív függvények halmaza – a határozatlan integrál:</w:t>
            </w:r>
          </w:p>
          <w:p w:rsidR="00D52417" w:rsidRPr="007D21D7" w:rsidRDefault="00D52417" w:rsidP="00D52417">
            <w:pPr>
              <w:numPr>
                <w:ilvl w:val="0"/>
                <w:numId w:val="3"/>
              </w:numPr>
            </w:pPr>
            <w:r w:rsidRPr="007D21D7">
              <w:t>hatványfüggvény, polinomfüggvény</w:t>
            </w:r>
            <w:r>
              <w:t>,</w:t>
            </w:r>
          </w:p>
          <w:p w:rsidR="00D52417" w:rsidRPr="007D21D7" w:rsidRDefault="00D52417" w:rsidP="00D52417">
            <w:pPr>
              <w:numPr>
                <w:ilvl w:val="0"/>
                <w:numId w:val="3"/>
              </w:numPr>
            </w:pPr>
            <w:r w:rsidRPr="007D21D7">
              <w:t>trigonometrikus függvények</w:t>
            </w:r>
            <w:r>
              <w:t>,</w:t>
            </w:r>
          </w:p>
          <w:p w:rsidR="00D52417" w:rsidRPr="007D21D7" w:rsidRDefault="00D52417" w:rsidP="00D52417">
            <w:pPr>
              <w:numPr>
                <w:ilvl w:val="0"/>
                <w:numId w:val="3"/>
              </w:numPr>
            </w:pPr>
            <w:r w:rsidRPr="007D21D7">
              <w:t>exponenciális függvény, logaritmusfüggvény</w:t>
            </w:r>
            <w:r>
              <w:t>.</w:t>
            </w:r>
          </w:p>
          <w:p w:rsidR="00D52417" w:rsidRPr="007D21D7" w:rsidRDefault="00D52417" w:rsidP="00D52417">
            <w:r>
              <w:t>A Newton</w:t>
            </w:r>
            <w:r>
              <w:noBreakHyphen/>
            </w:r>
            <w:r w:rsidRPr="007D21D7">
              <w:t>Leibniz</w:t>
            </w:r>
            <w:r>
              <w:t>-</w:t>
            </w:r>
            <w:r w:rsidRPr="007D21D7">
              <w:t>tétel</w:t>
            </w:r>
            <w:r>
              <w:t>.</w:t>
            </w:r>
          </w:p>
          <w:p w:rsidR="00D52417" w:rsidRPr="007D21D7" w:rsidRDefault="00D52417" w:rsidP="00D52417">
            <w:r w:rsidRPr="007D21D7">
              <w:t>Integrálási módszerek:</w:t>
            </w:r>
          </w:p>
          <w:p w:rsidR="00D52417" w:rsidRPr="007D21D7" w:rsidRDefault="00D52417" w:rsidP="00D52417">
            <w:pPr>
              <w:ind w:left="709"/>
            </w:pPr>
            <w:r w:rsidRPr="007D21D7">
              <w:t>Integrálás helyettesítéssel.</w:t>
            </w:r>
          </w:p>
          <w:p w:rsidR="00D52417" w:rsidRDefault="00D52417" w:rsidP="00D52417">
            <w:r w:rsidRPr="004C6FCD">
              <w:rPr>
                <w:i/>
              </w:rPr>
              <w:t>Matematikatörténet</w:t>
            </w:r>
            <w:r w:rsidRPr="007D21D7">
              <w:t>: Newton, Leibniz, Euler.</w:t>
            </w:r>
          </w:p>
        </w:tc>
        <w:tc>
          <w:tcPr>
            <w:tcW w:w="2379" w:type="dxa"/>
            <w:gridSpan w:val="2"/>
          </w:tcPr>
          <w:p w:rsidR="00D52417" w:rsidRPr="00207C5D" w:rsidRDefault="00D52417" w:rsidP="00D52417">
            <w:pPr>
              <w:spacing w:before="120"/>
            </w:pP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 xml:space="preserve">Az integrálszámítás alkalmazása matematikai és fizikai </w:t>
            </w:r>
            <w:proofErr w:type="gramStart"/>
            <w:r>
              <w:t>problémákra</w:t>
            </w:r>
            <w:proofErr w:type="gramEnd"/>
            <w:r>
              <w:t>.</w:t>
            </w:r>
          </w:p>
          <w:p w:rsidR="00D52417" w:rsidRPr="008643BE" w:rsidRDefault="00D52417" w:rsidP="00D52417">
            <w:r w:rsidRPr="008643BE">
              <w:t>Két függvénygörbe közötti terület meghatározása.</w:t>
            </w:r>
          </w:p>
          <w:p w:rsidR="00D52417" w:rsidRDefault="00D52417" w:rsidP="00D52417">
            <w:r w:rsidRPr="008643BE">
              <w:t>Forgástest térfogatának meghatározása.</w:t>
            </w:r>
          </w:p>
          <w:p w:rsidR="00D52417" w:rsidRPr="008643BE" w:rsidRDefault="00D52417" w:rsidP="00D52417">
            <w:pPr>
              <w:ind w:left="709"/>
            </w:pPr>
            <w:r>
              <w:t>Henger, kúp, csonkakúp, gömb, gömbszelet térfogata.</w:t>
            </w:r>
          </w:p>
          <w:p w:rsidR="00D52417" w:rsidRPr="007F7253" w:rsidRDefault="00D52417" w:rsidP="00D52417">
            <w:r w:rsidRPr="007F7253">
              <w:t>Az integrálás közelítő módszerei – numerikus módszerek.</w:t>
            </w:r>
          </w:p>
        </w:tc>
        <w:tc>
          <w:tcPr>
            <w:tcW w:w="2379" w:type="dxa"/>
            <w:gridSpan w:val="2"/>
          </w:tcPr>
          <w:p w:rsidR="00D52417" w:rsidRPr="006B52B0" w:rsidRDefault="00D52417" w:rsidP="00D52417">
            <w:pPr>
              <w:spacing w:before="120"/>
            </w:pPr>
            <w:r w:rsidRPr="007D21D7">
              <w:rPr>
                <w:i/>
              </w:rPr>
              <w:t>Fizika:</w:t>
            </w:r>
            <w:r>
              <w:rPr>
                <w:i/>
              </w:rPr>
              <w:t xml:space="preserve"> </w:t>
            </w:r>
            <w:r>
              <w:t>P</w:t>
            </w:r>
            <w:r w:rsidRPr="006B52B0">
              <w:t>otenciál, munkavégzés</w:t>
            </w:r>
            <w:r>
              <w:rPr>
                <w:u w:val="single"/>
              </w:rPr>
              <w:t xml:space="preserve"> </w:t>
            </w:r>
            <w:r w:rsidRPr="006B52B0">
              <w:t>elektromos</w:t>
            </w:r>
            <w:r>
              <w:t>,</w:t>
            </w:r>
            <w:r w:rsidRPr="006B52B0">
              <w:t xml:space="preserve"> ill</w:t>
            </w:r>
            <w:r>
              <w:t>etve</w:t>
            </w:r>
            <w:r w:rsidRPr="006B52B0">
              <w:t xml:space="preserve"> </w:t>
            </w:r>
            <w:proofErr w:type="gramStart"/>
            <w:r>
              <w:t>gravitációs</w:t>
            </w:r>
            <w:proofErr w:type="gramEnd"/>
            <w:r>
              <w:t xml:space="preserve"> erőtérben. </w:t>
            </w:r>
            <w:r w:rsidRPr="006B52B0">
              <w:t xml:space="preserve">Váltakozó áram munkája, </w:t>
            </w:r>
            <w:proofErr w:type="gramStart"/>
            <w:r w:rsidRPr="006B52B0">
              <w:t>effektív</w:t>
            </w:r>
            <w:proofErr w:type="gramEnd"/>
            <w:r w:rsidRPr="006B52B0">
              <w:t xml:space="preserve"> áram és f</w:t>
            </w:r>
            <w:r>
              <w:t>eszültség.</w:t>
            </w:r>
            <w:r w:rsidRPr="006B52B0">
              <w:t xml:space="preserve"> </w:t>
            </w:r>
            <w:r>
              <w:t>Newton munkássága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Néhány egyszerűbb improprius integrál.</w:t>
            </w:r>
          </w:p>
          <w:p w:rsidR="00D52417" w:rsidRPr="007D21D7" w:rsidRDefault="00D52417" w:rsidP="00D52417">
            <w:r>
              <w:t>Néhány hatványsor</w:t>
            </w:r>
            <w:r w:rsidRPr="007D21D7">
              <w:t>. (</w:t>
            </w:r>
            <w:proofErr w:type="gramStart"/>
            <w:r w:rsidRPr="007D21D7">
              <w:t>Formális</w:t>
            </w:r>
            <w:proofErr w:type="gramEnd"/>
            <w:r w:rsidRPr="007D21D7">
              <w:t xml:space="preserve"> meghatározás integrálással.) </w:t>
            </w:r>
          </w:p>
          <w:p w:rsidR="00D52417" w:rsidRPr="007D21D7" w:rsidRDefault="00D52417" w:rsidP="00D52417">
            <w:pPr>
              <w:ind w:left="709"/>
            </w:pPr>
            <w:r w:rsidRPr="007D21D7">
              <w:t xml:space="preserve">Hatványsorok szerepe a matematikában, fizikában, informatikában. </w:t>
            </w:r>
          </w:p>
          <w:p w:rsidR="00D52417" w:rsidRPr="006B52B0" w:rsidRDefault="00D52417" w:rsidP="00D52417">
            <w:pPr>
              <w:ind w:left="709"/>
              <w:rPr>
                <w:i/>
              </w:rPr>
            </w:pPr>
            <w:r w:rsidRPr="007D21D7">
              <w:t>Hogyan számolnak az egyszerű számológépek 12 jegy pontossággal?</w:t>
            </w:r>
          </w:p>
        </w:tc>
        <w:tc>
          <w:tcPr>
            <w:tcW w:w="2379" w:type="dxa"/>
            <w:gridSpan w:val="2"/>
          </w:tcPr>
          <w:p w:rsidR="00D52417" w:rsidRPr="008643BE" w:rsidRDefault="00D52417" w:rsidP="00D52417">
            <w:pPr>
              <w:spacing w:before="120"/>
            </w:pP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8540BA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8540BA">
              <w:rPr>
                <w:i w:val="0"/>
                <w:sz w:val="24"/>
                <w:szCs w:val="24"/>
              </w:rPr>
              <w:lastRenderedPageBreak/>
              <w:t>Kulcsfogalmak/ fogalmak</w:t>
            </w:r>
          </w:p>
        </w:tc>
        <w:tc>
          <w:tcPr>
            <w:tcW w:w="7532" w:type="dxa"/>
            <w:gridSpan w:val="4"/>
          </w:tcPr>
          <w:p w:rsidR="00D52417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Alsó- és felső közelítő összeg, határozott integrál. Primitív függvény, határozatlan integrál. Newton</w:t>
            </w:r>
            <w:r>
              <w:rPr>
                <w:szCs w:val="20"/>
              </w:rPr>
              <w:noBreakHyphen/>
              <w:t xml:space="preserve">Leibniz-tétel. </w:t>
            </w:r>
          </w:p>
          <w:p w:rsidR="00D52417" w:rsidRPr="00703A61" w:rsidRDefault="00D52417" w:rsidP="00D52417">
            <w:pPr>
              <w:rPr>
                <w:szCs w:val="20"/>
              </w:rPr>
            </w:pPr>
            <w:r>
              <w:rPr>
                <w:szCs w:val="20"/>
              </w:rPr>
              <w:t>Felszín, térfogat, forgástestek, csonkagúla, csonkakúp, gömb.</w:t>
            </w:r>
          </w:p>
        </w:tc>
      </w:tr>
    </w:tbl>
    <w:p w:rsidR="00D52417" w:rsidRDefault="00D52417" w:rsidP="00D52417"/>
    <w:p w:rsidR="00D52417" w:rsidRPr="00AD1BA8" w:rsidRDefault="00D52417" w:rsidP="00D52417"/>
    <w:p w:rsidR="00D52417" w:rsidRDefault="00D52417" w:rsidP="00D52417"/>
    <w:p w:rsidR="00D52417" w:rsidRDefault="00D52417" w:rsidP="00D52417"/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09"/>
        <w:gridCol w:w="4868"/>
        <w:gridCol w:w="1188"/>
        <w:gridCol w:w="1191"/>
      </w:tblGrid>
      <w:tr w:rsidR="00D52417" w:rsidRPr="004C5FDA" w:rsidTr="00D52417">
        <w:tc>
          <w:tcPr>
            <w:tcW w:w="2109" w:type="dxa"/>
            <w:vAlign w:val="center"/>
          </w:tcPr>
          <w:p w:rsidR="00D52417" w:rsidRPr="004C5FDA" w:rsidRDefault="00D52417" w:rsidP="00D52417">
            <w:pPr>
              <w:spacing w:before="120"/>
              <w:jc w:val="center"/>
              <w:rPr>
                <w:b/>
                <w:bCs/>
              </w:rPr>
            </w:pPr>
            <w:r w:rsidRPr="004C5FDA">
              <w:rPr>
                <w:b/>
                <w:bCs/>
              </w:rPr>
              <w:t>Tematikai egység/</w:t>
            </w:r>
            <w:r>
              <w:rPr>
                <w:b/>
                <w:bCs/>
              </w:rPr>
              <w:t xml:space="preserve"> </w:t>
            </w:r>
            <w:r w:rsidRPr="004C5FDA">
              <w:rPr>
                <w:b/>
                <w:bCs/>
              </w:rPr>
              <w:t>Fejlesztési cél</w:t>
            </w:r>
          </w:p>
        </w:tc>
        <w:tc>
          <w:tcPr>
            <w:tcW w:w="6056" w:type="dxa"/>
            <w:gridSpan w:val="2"/>
            <w:vAlign w:val="center"/>
          </w:tcPr>
          <w:p w:rsidR="00D52417" w:rsidRPr="004C5FDA" w:rsidRDefault="00D52417" w:rsidP="00D52417">
            <w:pPr>
              <w:spacing w:before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5. </w:t>
            </w:r>
            <w:r w:rsidRPr="004C5FDA">
              <w:rPr>
                <w:b/>
                <w:bCs/>
              </w:rPr>
              <w:t>Rendszerező összefoglalás</w:t>
            </w:r>
          </w:p>
        </w:tc>
        <w:tc>
          <w:tcPr>
            <w:tcW w:w="1191" w:type="dxa"/>
            <w:vAlign w:val="center"/>
          </w:tcPr>
          <w:p w:rsidR="00D52417" w:rsidRPr="00544ADA" w:rsidRDefault="00D52417" w:rsidP="00744E5E">
            <w:pPr>
              <w:spacing w:before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Órakeret </w:t>
            </w:r>
            <w:r w:rsidR="00744E5E">
              <w:rPr>
                <w:b/>
                <w:bCs/>
              </w:rPr>
              <w:t>30</w:t>
            </w:r>
            <w:r>
              <w:rPr>
                <w:b/>
                <w:bCs/>
              </w:rPr>
              <w:t xml:space="preserve"> </w:t>
            </w:r>
            <w:r w:rsidRPr="004C5FDA">
              <w:rPr>
                <w:b/>
                <w:bCs/>
              </w:rPr>
              <w:t>óra</w:t>
            </w:r>
          </w:p>
        </w:tc>
      </w:tr>
      <w:tr w:rsidR="00D52417" w:rsidRPr="004C5FDA" w:rsidTr="00D52417">
        <w:tc>
          <w:tcPr>
            <w:tcW w:w="2109" w:type="dxa"/>
            <w:vAlign w:val="center"/>
          </w:tcPr>
          <w:p w:rsidR="00D52417" w:rsidRPr="004C5FDA" w:rsidRDefault="00D52417" w:rsidP="00D52417">
            <w:pPr>
              <w:spacing w:before="120"/>
              <w:jc w:val="center"/>
              <w:rPr>
                <w:b/>
                <w:bCs/>
              </w:rPr>
            </w:pPr>
            <w:r w:rsidRPr="004C5FDA">
              <w:rPr>
                <w:b/>
                <w:bCs/>
              </w:rPr>
              <w:t>Előzetes tudás</w:t>
            </w:r>
          </w:p>
        </w:tc>
        <w:tc>
          <w:tcPr>
            <w:tcW w:w="7247" w:type="dxa"/>
            <w:gridSpan w:val="3"/>
          </w:tcPr>
          <w:p w:rsidR="00D52417" w:rsidRPr="004C5FDA" w:rsidRDefault="00D52417" w:rsidP="00D52417">
            <w:pPr>
              <w:spacing w:before="120"/>
            </w:pPr>
            <w:r>
              <w:t>A 4</w:t>
            </w:r>
            <w:r w:rsidRPr="004C5FDA">
              <w:t xml:space="preserve"> év matematika</w:t>
            </w:r>
            <w:r>
              <w:t>-tan</w:t>
            </w:r>
            <w:r w:rsidRPr="004C5FDA">
              <w:t>anyaga.</w:t>
            </w:r>
          </w:p>
        </w:tc>
      </w:tr>
      <w:tr w:rsidR="00D52417" w:rsidRPr="004C5FDA" w:rsidTr="00D52417">
        <w:trPr>
          <w:trHeight w:val="328"/>
        </w:trPr>
        <w:tc>
          <w:tcPr>
            <w:tcW w:w="2109" w:type="dxa"/>
            <w:vAlign w:val="center"/>
          </w:tcPr>
          <w:p w:rsidR="00D52417" w:rsidRPr="004C5FDA" w:rsidRDefault="00D52417" w:rsidP="00D52417">
            <w:pPr>
              <w:spacing w:before="120"/>
              <w:jc w:val="center"/>
              <w:rPr>
                <w:b/>
              </w:rPr>
            </w:pPr>
            <w:r w:rsidRPr="00BA42A3">
              <w:rPr>
                <w:b/>
              </w:rPr>
              <w:t>A tematikai egység nevelési-fejlesztési céljai</w:t>
            </w:r>
          </w:p>
        </w:tc>
        <w:tc>
          <w:tcPr>
            <w:tcW w:w="7247" w:type="dxa"/>
            <w:gridSpan w:val="3"/>
          </w:tcPr>
          <w:p w:rsidR="00D52417" w:rsidRPr="004C5FDA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4C5FDA">
              <w:rPr>
                <w:rFonts w:ascii="Times New Roman" w:hAnsi="Times New Roman"/>
              </w:rPr>
              <w:t xml:space="preserve">Ismeretek rendszerezése, alkalmazása az egyes témakörökben. </w:t>
            </w:r>
          </w:p>
          <w:p w:rsidR="00D52417" w:rsidRPr="004251A0" w:rsidRDefault="00D52417" w:rsidP="00D52417">
            <w:pPr>
              <w:pStyle w:val="CM38"/>
              <w:widowControl/>
              <w:autoSpaceDE/>
              <w:autoSpaceDN/>
              <w:adjustRightInd/>
              <w:spacing w:after="0"/>
              <w:rPr>
                <w:rFonts w:ascii="Times New Roman" w:hAnsi="Times New Roman"/>
              </w:rPr>
            </w:pPr>
            <w:r w:rsidRPr="004C5FDA">
              <w:rPr>
                <w:rFonts w:ascii="Times New Roman" w:hAnsi="Times New Roman"/>
              </w:rPr>
              <w:t xml:space="preserve">Felkészítés az emelt szintű érettségire: </w:t>
            </w:r>
            <w:r>
              <w:rPr>
                <w:rFonts w:ascii="Times New Roman" w:hAnsi="Times New Roman"/>
              </w:rPr>
              <w:t>a</w:t>
            </w:r>
            <w:r w:rsidRPr="004C5FDA">
              <w:rPr>
                <w:rFonts w:ascii="Times New Roman" w:hAnsi="Times New Roman"/>
              </w:rPr>
              <w:t xml:space="preserve">z önálló rendszerzés, lényegkiemelés, történeti áttekintés készségének kialakítása, alkalmazási lehetőségek megtalálása. Kapcsolatok keresése különböző témakörök között. </w:t>
            </w:r>
            <w:r w:rsidRPr="004251A0">
              <w:rPr>
                <w:rFonts w:ascii="Times New Roman" w:hAnsi="Times New Roman"/>
              </w:rPr>
              <w:t>Elemzőkészség</w:t>
            </w:r>
            <w:r>
              <w:rPr>
                <w:rFonts w:ascii="Times New Roman" w:hAnsi="Times New Roman"/>
              </w:rPr>
              <w:t xml:space="preserve">, </w:t>
            </w:r>
            <w:r w:rsidRPr="004251A0">
              <w:rPr>
                <w:rFonts w:ascii="Times New Roman" w:hAnsi="Times New Roman"/>
              </w:rPr>
              <w:t>kreativitás fejlesztése.</w:t>
            </w:r>
          </w:p>
          <w:p w:rsidR="00D52417" w:rsidRPr="004C5FDA" w:rsidRDefault="00D52417" w:rsidP="00D52417">
            <w:pPr>
              <w:pStyle w:val="CM38"/>
              <w:widowControl/>
              <w:autoSpaceDE/>
              <w:autoSpaceDN/>
              <w:adjustRightInd/>
              <w:spacing w:after="0"/>
              <w:rPr>
                <w:rFonts w:ascii="Times New Roman" w:hAnsi="Times New Roman"/>
              </w:rPr>
            </w:pPr>
            <w:r w:rsidRPr="004C5FDA">
              <w:rPr>
                <w:rFonts w:ascii="Times New Roman" w:hAnsi="Times New Roman"/>
              </w:rPr>
              <w:t xml:space="preserve">Felkészítés a felsőfokú oktatásra. </w:t>
            </w:r>
          </w:p>
        </w:tc>
      </w:tr>
      <w:tr w:rsidR="00D52417" w:rsidRPr="004C5FDA" w:rsidTr="00D52417">
        <w:trPr>
          <w:trHeight w:val="392"/>
        </w:trPr>
        <w:tc>
          <w:tcPr>
            <w:tcW w:w="6977" w:type="dxa"/>
            <w:gridSpan w:val="2"/>
          </w:tcPr>
          <w:p w:rsidR="00D52417" w:rsidRPr="004C5FDA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4C5FDA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4C5FDA">
              <w:rPr>
                <w:rFonts w:ascii="Times New Roman" w:hAnsi="Times New Roman"/>
                <w:b/>
              </w:rPr>
              <w:t>f</w:t>
            </w:r>
            <w:r w:rsidRPr="004C5FDA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0A6CD6" w:rsidRDefault="00D52417" w:rsidP="00D52417">
            <w:pPr>
              <w:spacing w:before="120"/>
              <w:jc w:val="center"/>
              <w:rPr>
                <w:b/>
              </w:rPr>
            </w:pPr>
            <w:r w:rsidRPr="000A6CD6">
              <w:rPr>
                <w:b/>
              </w:rPr>
              <w:t>Kapcsolódási pontok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0A6CD6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Gondolkodási módszerek</w:t>
            </w:r>
          </w:p>
          <w:p w:rsidR="00D52417" w:rsidRPr="004C5FDA" w:rsidRDefault="00D52417" w:rsidP="00D52417">
            <w:pPr>
              <w:pStyle w:val="Szveg"/>
              <w:tabs>
                <w:tab w:val="left" w:pos="5529"/>
              </w:tabs>
              <w:spacing w:after="0"/>
              <w:ind w:left="284"/>
              <w:rPr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Halmazok, matematikai logika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Halmazok, megadási módjai</w:t>
            </w:r>
            <w:r>
              <w:rPr>
                <w:noProof/>
                <w:sz w:val="24"/>
                <w:szCs w:val="24"/>
              </w:rPr>
              <w:t>k</w:t>
            </w:r>
            <w:r w:rsidRPr="004C5FDA">
              <w:rPr>
                <w:noProof/>
                <w:sz w:val="24"/>
                <w:szCs w:val="24"/>
              </w:rPr>
              <w:t>, részhalmaz, kiegészítő halmaz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Halmazok közötti művelet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Végtelen halmazok elmélete; számosságo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Állítások, logikai értékü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Negáció, konjunkció, diszjunkció, implikáció, ekvivalencia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Univerzális és egzisztenciális kvantor.</w:t>
            </w:r>
          </w:p>
          <w:p w:rsidR="00D52417" w:rsidRPr="000A6CD6" w:rsidRDefault="00D52417" w:rsidP="00D52417">
            <w:pPr>
              <w:pStyle w:val="Szveg"/>
              <w:tabs>
                <w:tab w:val="left" w:pos="5529"/>
              </w:tabs>
              <w:spacing w:after="0"/>
              <w:ind w:left="284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Kombinatorika, gráfok, algoritmusok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Permutáció, variáció, kombináció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Binomiális tétel. Pascal háromszög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Elemi gráfelméleti ismerete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Euler-féle poliédertétel.</w:t>
            </w:r>
          </w:p>
          <w:p w:rsidR="00D52417" w:rsidRPr="004C5FDA" w:rsidRDefault="00D52417" w:rsidP="00D52417">
            <w:pPr>
              <w:ind w:left="568"/>
              <w:rPr>
                <w:noProof/>
              </w:rPr>
            </w:pPr>
            <w:r w:rsidRPr="004C5FDA">
              <w:rPr>
                <w:noProof/>
              </w:rPr>
              <w:t>A bizonyítások fejlődése és a bizonyítási módszerek változása.</w:t>
            </w:r>
          </w:p>
          <w:p w:rsidR="00D52417" w:rsidRPr="004C5FDA" w:rsidRDefault="00D52417" w:rsidP="00D52417">
            <w:pPr>
              <w:ind w:left="568"/>
            </w:pPr>
            <w:r>
              <w:t>Nevezetes sejtések.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spacing w:before="120"/>
            </w:pPr>
            <w:r w:rsidRPr="000A6CD6">
              <w:rPr>
                <w:i/>
              </w:rPr>
              <w:t>Filozófia</w:t>
            </w:r>
            <w:r w:rsidRPr="000A6CD6">
              <w:t>:</w:t>
            </w:r>
            <w:r>
              <w:t xml:space="preserve"> </w:t>
            </w:r>
            <w:r w:rsidRPr="000A6CD6">
              <w:t>gondolati</w:t>
            </w:r>
            <w:r w:rsidRPr="004C5FDA">
              <w:t xml:space="preserve"> rendszerek felépítése, fejlődése.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0A6CD6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Algebra és számelmélet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Műveletek kifejezésekkel</w:t>
            </w:r>
          </w:p>
          <w:p w:rsidR="00D52417" w:rsidRPr="000A6CD6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Algebrai kifejezések átalakításai, nevezetes szorzatok.</w:t>
            </w:r>
          </w:p>
          <w:p w:rsidR="00D52417" w:rsidRPr="000A6CD6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A hatványozás azonosságai.</w:t>
            </w:r>
          </w:p>
          <w:p w:rsidR="00D52417" w:rsidRPr="000A6CD6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Matematika</w:t>
            </w:r>
            <w:r>
              <w:rPr>
                <w:noProof/>
                <w:sz w:val="24"/>
                <w:szCs w:val="24"/>
              </w:rPr>
              <w:t>i</w:t>
            </w:r>
            <w:r w:rsidRPr="000A6CD6">
              <w:rPr>
                <w:noProof/>
                <w:sz w:val="24"/>
                <w:szCs w:val="24"/>
              </w:rPr>
              <w:t xml:space="preserve"> fogalmak fejlődése, permanencia</w:t>
            </w:r>
            <w:r>
              <w:rPr>
                <w:noProof/>
                <w:sz w:val="24"/>
                <w:szCs w:val="24"/>
              </w:rPr>
              <w:t>-</w:t>
            </w:r>
            <w:r w:rsidRPr="000A6CD6">
              <w:rPr>
                <w:noProof/>
                <w:sz w:val="24"/>
                <w:szCs w:val="24"/>
              </w:rPr>
              <w:t xml:space="preserve">elv. </w:t>
            </w:r>
          </w:p>
          <w:p w:rsidR="00D52417" w:rsidRPr="000A6CD6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Gyökös kifejezések átalakításai.</w:t>
            </w:r>
          </w:p>
          <w:p w:rsidR="00D52417" w:rsidRPr="000A6CD6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Exponenciális és logaritmikus kifejezések átalakításai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Számelmélet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Oszthatósági szabályok. Számolás maradékokkal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Prímszámo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Oszthatósági feladatok megoldása.</w:t>
            </w:r>
          </w:p>
          <w:p w:rsidR="00D52417" w:rsidRPr="000A6CD6" w:rsidRDefault="00D52417" w:rsidP="00D52417">
            <w:pPr>
              <w:pStyle w:val="Szveg"/>
              <w:spacing w:after="0"/>
              <w:ind w:left="284"/>
              <w:rPr>
                <w:i/>
                <w:noProof/>
                <w:sz w:val="24"/>
                <w:szCs w:val="24"/>
              </w:rPr>
            </w:pPr>
            <w:r w:rsidRPr="004C6FCD">
              <w:rPr>
                <w:i/>
                <w:noProof/>
                <w:sz w:val="24"/>
                <w:szCs w:val="24"/>
              </w:rPr>
              <w:t>Egyenletek</w:t>
            </w:r>
            <w:r w:rsidRPr="004C6FCD">
              <w:rPr>
                <w:b/>
                <w:noProof/>
                <w:sz w:val="24"/>
                <w:szCs w:val="24"/>
              </w:rPr>
              <w:t xml:space="preserve">, </w:t>
            </w:r>
            <w:r w:rsidRPr="004C6FCD">
              <w:rPr>
                <w:i/>
                <w:noProof/>
                <w:sz w:val="24"/>
                <w:szCs w:val="24"/>
              </w:rPr>
              <w:t>egyenlőtlenségek, egyenletrendszerek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Lineáris és lineárisra visszavezethető egyenletek, egyenlőtlenségek, egyenletrendszer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lastRenderedPageBreak/>
              <w:t>Másodfokú és másodfokúra visszavezethető egyenletek, egyenlőtlenségek, egyenletrendszer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Gyökös egyenletek, egyenlőtlenség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Exponenciális és logaritmikus egyenletek, egyenlőtlenségek, egyenletrendszer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Trigonometrikus egyenletek, egyenlőtlenségek, egyenletrendszer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Polinomok algebrája.</w:t>
            </w:r>
          </w:p>
          <w:p w:rsidR="00D52417" w:rsidRPr="004C5FDA" w:rsidRDefault="00D52417" w:rsidP="00D52417">
            <w:pPr>
              <w:ind w:left="568"/>
              <w:rPr>
                <w:i/>
              </w:rPr>
            </w:pPr>
            <w:r w:rsidRPr="004C5FDA">
              <w:rPr>
                <w:noProof/>
              </w:rPr>
              <w:t>Paraméteres egyenletek, egyenlőtlenségek.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spacing w:before="120"/>
            </w:pPr>
            <w:r>
              <w:rPr>
                <w:i/>
              </w:rPr>
              <w:lastRenderedPageBreak/>
              <w:t>Fizika;</w:t>
            </w:r>
            <w:r w:rsidRPr="000A6CD6">
              <w:rPr>
                <w:i/>
              </w:rPr>
              <w:t xml:space="preserve"> kémia</w:t>
            </w:r>
            <w:r w:rsidRPr="000A6CD6">
              <w:t>:</w:t>
            </w:r>
            <w:r>
              <w:t xml:space="preserve"> </w:t>
            </w:r>
            <w:r w:rsidRPr="000A6CD6">
              <w:t>számítási</w:t>
            </w:r>
            <w:r w:rsidRPr="004C5FDA">
              <w:t xml:space="preserve"> feladatok megoldása. 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0A6CD6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>
              <w:rPr>
                <w:i/>
                <w:noProof/>
                <w:sz w:val="24"/>
                <w:szCs w:val="24"/>
              </w:rPr>
              <w:lastRenderedPageBreak/>
              <w:t xml:space="preserve">Függvények, sorozatok, </w:t>
            </w:r>
            <w:r w:rsidRPr="000A6CD6">
              <w:rPr>
                <w:i/>
                <w:noProof/>
                <w:sz w:val="24"/>
                <w:szCs w:val="24"/>
              </w:rPr>
              <w:t>az analízis elemei</w:t>
            </w:r>
          </w:p>
          <w:p w:rsidR="00D52417" w:rsidRPr="000A6CD6" w:rsidRDefault="00D52417" w:rsidP="00D52417">
            <w:pPr>
              <w:pStyle w:val="Szveg"/>
              <w:spacing w:after="0"/>
              <w:ind w:left="284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Függv</w:t>
            </w:r>
            <w:r>
              <w:rPr>
                <w:i/>
                <w:noProof/>
                <w:sz w:val="24"/>
                <w:szCs w:val="24"/>
              </w:rPr>
              <w:t>ények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függvény fogalm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üggvények rendszerezése a definiáló kifejezés szerint: konstans, lineáris, egészrész, törtrész, másodfokú, abszol</w:t>
            </w:r>
            <w:r>
              <w:rPr>
                <w:noProof/>
                <w:sz w:val="24"/>
                <w:szCs w:val="24"/>
              </w:rPr>
              <w:t>ú</w:t>
            </w:r>
            <w:r w:rsidRPr="004C5FDA">
              <w:rPr>
                <w:noProof/>
                <w:sz w:val="24"/>
                <w:szCs w:val="24"/>
              </w:rPr>
              <w:t>térték, exponenciális, logaritmus, trigonometrikus függvénye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üggvények rendszerezése tulajdonságaik szerint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üggvénytranszformációk.</w:t>
            </w:r>
          </w:p>
          <w:p w:rsidR="00D52417" w:rsidRPr="000A6CD6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Valós folyamatok elemzése függvénytani modellek szerint.</w:t>
            </w:r>
          </w:p>
          <w:p w:rsidR="00D52417" w:rsidRPr="000A6CD6" w:rsidRDefault="00D52417" w:rsidP="00D52417">
            <w:pPr>
              <w:pStyle w:val="Szveg"/>
              <w:spacing w:after="0"/>
              <w:ind w:left="284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Sorozatok, sorok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sorozat fogalm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Számtani, mértani sorozat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Rekurzióval megadott egyéb sorozato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Sorozatok monotonitása, konvergenciáj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végtelen mértani sor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b/>
                <w:noProof/>
                <w:sz w:val="24"/>
                <w:szCs w:val="24"/>
              </w:rPr>
            </w:pPr>
            <w:r w:rsidRPr="00FE1C1A">
              <w:rPr>
                <w:i/>
                <w:noProof/>
                <w:sz w:val="24"/>
                <w:szCs w:val="24"/>
              </w:rPr>
              <w:t>Analízis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üggvények korlátossága és monotonitás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üggvény határértéke, folytonosság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Differenciálhányados, derivált függvény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Differenciálisi szabályok.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L’Hospital-szabály.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 xml:space="preserve">Függvényvizsgálat differenciálás segítségével. 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Szélsőérték</w:t>
            </w:r>
            <w:r>
              <w:rPr>
                <w:noProof/>
                <w:sz w:val="24"/>
                <w:szCs w:val="24"/>
              </w:rPr>
              <w:t>-</w:t>
            </w:r>
            <w:r w:rsidRPr="00FE1C1A">
              <w:rPr>
                <w:noProof/>
                <w:sz w:val="24"/>
                <w:szCs w:val="24"/>
              </w:rPr>
              <w:t>meghatározási módok.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A tanult függvények primitív függvényei.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Integrálási módszerek.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A határozott integrál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Newton</w:t>
            </w:r>
            <w:r>
              <w:rPr>
                <w:noProof/>
                <w:sz w:val="24"/>
                <w:szCs w:val="24"/>
              </w:rPr>
              <w:t>–</w:t>
            </w:r>
            <w:r w:rsidRPr="00FE1C1A">
              <w:rPr>
                <w:noProof/>
                <w:sz w:val="24"/>
                <w:szCs w:val="24"/>
              </w:rPr>
              <w:t>Leibniz</w:t>
            </w:r>
            <w:r>
              <w:rPr>
                <w:noProof/>
                <w:sz w:val="24"/>
                <w:szCs w:val="24"/>
              </w:rPr>
              <w:t>-</w:t>
            </w:r>
            <w:r w:rsidRPr="00FE1C1A">
              <w:rPr>
                <w:noProof/>
                <w:sz w:val="24"/>
                <w:szCs w:val="24"/>
              </w:rPr>
              <w:t>tétel</w:t>
            </w:r>
            <w:r w:rsidRPr="004C5FDA">
              <w:rPr>
                <w:noProof/>
                <w:sz w:val="24"/>
                <w:szCs w:val="24"/>
              </w:rPr>
              <w:t>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határozott integrál alkalmazásai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i/>
              </w:rPr>
            </w:pPr>
            <w:r w:rsidRPr="004C5FDA">
              <w:rPr>
                <w:noProof/>
                <w:sz w:val="24"/>
                <w:szCs w:val="24"/>
              </w:rPr>
              <w:t>Improprius integrál.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spacing w:before="120"/>
            </w:pPr>
            <w:r w:rsidRPr="00FE1C1A">
              <w:rPr>
                <w:i/>
              </w:rPr>
              <w:t>Informatika</w:t>
            </w:r>
            <w:r w:rsidRPr="00FE1C1A">
              <w:t>:</w:t>
            </w:r>
            <w:r>
              <w:t xml:space="preserve"> </w:t>
            </w:r>
            <w:r w:rsidRPr="00FE1C1A">
              <w:t>s</w:t>
            </w:r>
            <w:r w:rsidRPr="004C5FDA">
              <w:t>zámítógépes programok használata függvények ábrázolására, vizsgálatára.</w:t>
            </w:r>
          </w:p>
          <w:p w:rsidR="00D52417" w:rsidRPr="004C5FDA" w:rsidRDefault="00D52417" w:rsidP="00D52417"/>
          <w:p w:rsidR="00D52417" w:rsidRPr="004C5FDA" w:rsidRDefault="00D52417" w:rsidP="00D52417">
            <w:r w:rsidRPr="00FE1C1A">
              <w:rPr>
                <w:i/>
              </w:rPr>
              <w:t>Fizika</w:t>
            </w:r>
            <w:r w:rsidRPr="00FE1C1A">
              <w:t xml:space="preserve">: </w:t>
            </w:r>
            <w:r>
              <w:t>A</w:t>
            </w:r>
            <w:r w:rsidRPr="004C5FDA">
              <w:t xml:space="preserve">z </w:t>
            </w:r>
            <w:proofErr w:type="gramStart"/>
            <w:r w:rsidRPr="004C5FDA">
              <w:t>analízis</w:t>
            </w:r>
            <w:proofErr w:type="gramEnd"/>
            <w:r w:rsidRPr="004C5FDA">
              <w:t xml:space="preserve"> alkalmazásai a fizikában. A matematika és a fizika kölcsönhatása az </w:t>
            </w:r>
            <w:proofErr w:type="gramStart"/>
            <w:r w:rsidRPr="004C5FDA">
              <w:t>analízis</w:t>
            </w:r>
            <w:proofErr w:type="gramEnd"/>
            <w:r w:rsidRPr="004C5FDA">
              <w:t xml:space="preserve"> módszereinek kialakulásában.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0A6CD6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>
              <w:rPr>
                <w:sz w:val="24"/>
                <w:szCs w:val="24"/>
              </w:rPr>
              <w:br w:type="page"/>
            </w:r>
            <w:r w:rsidRPr="000A6CD6">
              <w:rPr>
                <w:i/>
                <w:noProof/>
                <w:sz w:val="24"/>
                <w:szCs w:val="24"/>
              </w:rPr>
              <w:t>Geometria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b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Geometriai alapfogalmak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 xml:space="preserve">Térelemek köcsönös helyzete, távolsága, szöge. </w:t>
            </w:r>
          </w:p>
          <w:p w:rsidR="00D52417" w:rsidRPr="000A6CD6" w:rsidRDefault="00D52417" w:rsidP="00D52417">
            <w:pPr>
              <w:pStyle w:val="Szveg"/>
              <w:spacing w:after="0"/>
              <w:ind w:left="284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Geometriai alakzatok, bizonyítások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Nevezetes ponthalmazo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Síkidomok, testek, tulajdonságai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Elemi sík</w:t>
            </w:r>
            <w:r>
              <w:rPr>
                <w:noProof/>
                <w:sz w:val="24"/>
                <w:szCs w:val="24"/>
              </w:rPr>
              <w:t>-</w:t>
            </w:r>
            <w:r w:rsidRPr="004C5FDA">
              <w:rPr>
                <w:noProof/>
                <w:sz w:val="24"/>
                <w:szCs w:val="24"/>
              </w:rPr>
              <w:t xml:space="preserve"> és térgeometriai tételek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b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Geometriai transzformációk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 xml:space="preserve">Egybevágósági és hasonlósági transzformációk, tulajdonságaik. 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Szerepük a bizonyításokban és a szerkesztésekben.</w:t>
            </w:r>
          </w:p>
          <w:p w:rsidR="00D52417" w:rsidRDefault="00D52417" w:rsidP="00D52417">
            <w:pPr>
              <w:pStyle w:val="Szveg"/>
              <w:spacing w:after="0"/>
              <w:ind w:left="284"/>
              <w:rPr>
                <w:i/>
                <w:noProof/>
                <w:sz w:val="24"/>
                <w:szCs w:val="24"/>
              </w:rPr>
            </w:pP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b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lastRenderedPageBreak/>
              <w:t>Vektorok, trigonometria, koordináta-geometria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Vektor fogalma, műveletek a vektorok körében.</w:t>
            </w:r>
          </w:p>
          <w:p w:rsidR="00D52417" w:rsidRPr="000A6CD6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Matematika</w:t>
            </w:r>
            <w:r>
              <w:rPr>
                <w:noProof/>
                <w:sz w:val="24"/>
                <w:szCs w:val="24"/>
              </w:rPr>
              <w:t>i</w:t>
            </w:r>
            <w:r w:rsidRPr="000A6CD6">
              <w:rPr>
                <w:noProof/>
                <w:sz w:val="24"/>
                <w:szCs w:val="24"/>
              </w:rPr>
              <w:t xml:space="preserve"> fogalmak fejlődésének követése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 xml:space="preserve">Vektorfelbontás, </w:t>
            </w:r>
            <w:r>
              <w:rPr>
                <w:noProof/>
                <w:sz w:val="24"/>
                <w:szCs w:val="24"/>
              </w:rPr>
              <w:t>v</w:t>
            </w:r>
            <w:r w:rsidRPr="004C5FDA">
              <w:rPr>
                <w:noProof/>
                <w:sz w:val="24"/>
                <w:szCs w:val="24"/>
              </w:rPr>
              <w:t>ektorok koordinátái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Hegyesszög szögfüggvényei. Szinusz- és koszinusztétel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háromszög hiányzó adatainak kiszámolás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Trigonometrikus azonosságok.</w:t>
            </w:r>
          </w:p>
          <w:p w:rsidR="00D52417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z egyenes egyenletei, egyenl</w:t>
            </w:r>
            <w:r>
              <w:rPr>
                <w:noProof/>
                <w:sz w:val="24"/>
                <w:szCs w:val="24"/>
              </w:rPr>
              <w:t>etrendszere (síkban és térben)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kör egyenletei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kúpszeletek definíciója, egyenleteik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Geometriai mértékek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hosszúság és a szög mértékei. Kiszámolási módjai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kétoldali közelítés módszere. A terület fogalma és kiszámítási módjai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felszín és térfogat fogalma és kiszámítási módjai.</w:t>
            </w:r>
          </w:p>
          <w:p w:rsidR="00D52417" w:rsidRPr="004C5FDA" w:rsidRDefault="00D52417" w:rsidP="00D52417">
            <w:pPr>
              <w:ind w:left="568"/>
              <w:rPr>
                <w:i/>
              </w:rPr>
            </w:pPr>
            <w:r w:rsidRPr="004C5FDA">
              <w:rPr>
                <w:noProof/>
              </w:rPr>
              <w:t>Az integrálszámítás felhasználása alakzatok mértékének kiszámításához.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spacing w:before="120"/>
            </w:pPr>
            <w:r w:rsidRPr="000A6CD6">
              <w:rPr>
                <w:i/>
              </w:rPr>
              <w:lastRenderedPageBreak/>
              <w:t>Művészet</w:t>
            </w:r>
            <w:r>
              <w:rPr>
                <w:i/>
              </w:rPr>
              <w:t>ek</w:t>
            </w:r>
            <w:r w:rsidRPr="000A6CD6">
              <w:t>:</w:t>
            </w:r>
            <w:r>
              <w:t xml:space="preserve"> </w:t>
            </w:r>
            <w:r w:rsidRPr="000A6CD6">
              <w:t>s</w:t>
            </w:r>
            <w:r w:rsidRPr="004C5FDA">
              <w:t>zimmetriák, aranymetszés.</w:t>
            </w:r>
          </w:p>
          <w:p w:rsidR="00D52417" w:rsidRPr="004C5FDA" w:rsidRDefault="00D52417" w:rsidP="00D52417"/>
          <w:p w:rsidR="00D52417" w:rsidRPr="004C5FDA" w:rsidRDefault="00D52417" w:rsidP="00D52417">
            <w:r w:rsidRPr="000A6CD6">
              <w:rPr>
                <w:i/>
              </w:rPr>
              <w:t>Informatika</w:t>
            </w:r>
            <w:r w:rsidRPr="000A6CD6">
              <w:t>:</w:t>
            </w:r>
            <w:r>
              <w:t xml:space="preserve"> </w:t>
            </w:r>
            <w:r w:rsidRPr="000A6CD6">
              <w:t>s</w:t>
            </w:r>
            <w:r w:rsidRPr="004C5FDA">
              <w:t>zámítógépes geometriai programok használata.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FE1C1A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 w:rsidRPr="00FE1C1A">
              <w:rPr>
                <w:i/>
                <w:noProof/>
                <w:sz w:val="24"/>
                <w:szCs w:val="24"/>
              </w:rPr>
              <w:lastRenderedPageBreak/>
              <w:t>Valószínűségszámítás, statisztika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Statisztikai alapfogalmak: módus, medián, átlag, szórás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Eseményalgebra és műveleti tulajdonságai. Teljes eseményrendszer.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A mate</w:t>
            </w:r>
            <w:r>
              <w:rPr>
                <w:noProof/>
                <w:sz w:val="24"/>
                <w:szCs w:val="24"/>
              </w:rPr>
              <w:t>m</w:t>
            </w:r>
            <w:r w:rsidRPr="00FE1C1A">
              <w:rPr>
                <w:noProof/>
                <w:sz w:val="24"/>
                <w:szCs w:val="24"/>
              </w:rPr>
              <w:t xml:space="preserve">atika különböző területeinek öszekapcsolása: </w:t>
            </w:r>
            <w:r>
              <w:rPr>
                <w:noProof/>
                <w:sz w:val="24"/>
                <w:szCs w:val="24"/>
              </w:rPr>
              <w:br/>
            </w:r>
            <w:r w:rsidRPr="00FE1C1A">
              <w:rPr>
                <w:noProof/>
                <w:sz w:val="24"/>
                <w:szCs w:val="24"/>
              </w:rPr>
              <w:t xml:space="preserve">Boole-algebra. 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Grafikonok, táblázatok, diagrammok készítése és olvasása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Valószínűségi kísérletek, gyakoriság, relatív gyakoriság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 xml:space="preserve">A valószínűség kiszámítási módjai. 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eltételes valószínűség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Mintavételi feladatok klasszikus modell alapján.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Szerepük a mindennapi életben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vél</w:t>
            </w:r>
            <w:r>
              <w:rPr>
                <w:noProof/>
                <w:sz w:val="24"/>
                <w:szCs w:val="24"/>
              </w:rPr>
              <w:t>e</w:t>
            </w:r>
            <w:r w:rsidRPr="004C5FDA">
              <w:rPr>
                <w:noProof/>
                <w:sz w:val="24"/>
                <w:szCs w:val="24"/>
              </w:rPr>
              <w:t>tle</w:t>
            </w:r>
            <w:r>
              <w:rPr>
                <w:noProof/>
                <w:sz w:val="24"/>
                <w:szCs w:val="24"/>
              </w:rPr>
              <w:t>n</w:t>
            </w:r>
            <w:r w:rsidRPr="004C5FDA">
              <w:rPr>
                <w:noProof/>
                <w:sz w:val="24"/>
                <w:szCs w:val="24"/>
              </w:rPr>
              <w:t xml:space="preserve"> sz</w:t>
            </w:r>
            <w:r>
              <w:rPr>
                <w:noProof/>
                <w:sz w:val="24"/>
                <w:szCs w:val="24"/>
              </w:rPr>
              <w:t>a</w:t>
            </w:r>
            <w:r w:rsidRPr="004C5FDA">
              <w:rPr>
                <w:noProof/>
                <w:sz w:val="24"/>
                <w:szCs w:val="24"/>
              </w:rPr>
              <w:t>bályszerűségei, a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4C5FDA">
              <w:rPr>
                <w:noProof/>
                <w:sz w:val="24"/>
                <w:szCs w:val="24"/>
              </w:rPr>
              <w:t>nagy számok törvénye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i/>
              </w:rPr>
            </w:pPr>
            <w:r w:rsidRPr="004C5FDA">
              <w:rPr>
                <w:noProof/>
                <w:sz w:val="24"/>
                <w:szCs w:val="24"/>
              </w:rPr>
              <w:t xml:space="preserve">A közvéleménykutatás elemei. 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spacing w:before="120"/>
            </w:pPr>
            <w:r w:rsidRPr="00FE1C1A">
              <w:rPr>
                <w:i/>
              </w:rPr>
              <w:t>Informatika</w:t>
            </w:r>
            <w:r w:rsidRPr="004C5FDA">
              <w:t>:</w:t>
            </w:r>
            <w:r>
              <w:t xml:space="preserve"> </w:t>
            </w:r>
            <w:r w:rsidRPr="004C5FDA">
              <w:t>táblázatkezelő, adatbázis</w:t>
            </w:r>
            <w:r>
              <w:t>-</w:t>
            </w:r>
            <w:r w:rsidRPr="004C5FDA">
              <w:t>kezelő program használata.</w:t>
            </w:r>
          </w:p>
          <w:p w:rsidR="00D52417" w:rsidRPr="004C5FDA" w:rsidRDefault="00D52417" w:rsidP="00D52417">
            <w:pPr>
              <w:rPr>
                <w:u w:val="single"/>
              </w:rPr>
            </w:pPr>
          </w:p>
          <w:p w:rsidR="00D52417" w:rsidRPr="004C5FDA" w:rsidRDefault="00D52417" w:rsidP="00D52417">
            <w:r w:rsidRPr="00FE1C1A">
              <w:rPr>
                <w:i/>
              </w:rPr>
              <w:t>Fizika:</w:t>
            </w:r>
            <w:r>
              <w:rPr>
                <w:i/>
              </w:rPr>
              <w:t xml:space="preserve"> </w:t>
            </w:r>
            <w:r>
              <w:t>f</w:t>
            </w:r>
            <w:r w:rsidRPr="004C5FDA">
              <w:t>izikai jelenségek valószínűség</w:t>
            </w:r>
            <w:r>
              <w:t>-</w:t>
            </w:r>
            <w:r w:rsidRPr="004C5FDA">
              <w:t xml:space="preserve">számítási modellje. 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FE1C1A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 w:rsidRPr="00FE1C1A">
              <w:rPr>
                <w:i/>
                <w:noProof/>
                <w:sz w:val="24"/>
                <w:szCs w:val="24"/>
              </w:rPr>
              <w:t>Motivációs témakörök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Néhány</w:t>
            </w:r>
            <w:r w:rsidRPr="00FE1C1A">
              <w:rPr>
                <w:sz w:val="24"/>
                <w:szCs w:val="24"/>
              </w:rPr>
              <w:t xml:space="preserve"> matematikatörténeti szemelvény.</w:t>
            </w:r>
          </w:p>
          <w:p w:rsidR="00D52417" w:rsidRPr="00FE1C1A" w:rsidRDefault="00D52417" w:rsidP="00D52417">
            <w:pPr>
              <w:ind w:left="284"/>
            </w:pPr>
            <w:r w:rsidRPr="00FE1C1A">
              <w:t xml:space="preserve">A matematikatörténet néhány érdekes </w:t>
            </w:r>
            <w:proofErr w:type="gramStart"/>
            <w:r w:rsidRPr="00FE1C1A">
              <w:t>problémájának</w:t>
            </w:r>
            <w:proofErr w:type="gramEnd"/>
            <w:r w:rsidRPr="00FE1C1A">
              <w:t xml:space="preserve"> áttekintése. </w:t>
            </w:r>
          </w:p>
          <w:p w:rsidR="00D52417" w:rsidRPr="00FE1C1A" w:rsidRDefault="00D52417" w:rsidP="00D52417">
            <w:pPr>
              <w:ind w:left="284"/>
            </w:pPr>
            <w:r>
              <w:t>(</w:t>
            </w:r>
            <w:r w:rsidRPr="00FE1C1A">
              <w:t>Pl. Rényi Alfréd: Dialógusok a matematikáról</w:t>
            </w:r>
            <w:r>
              <w:t>.)</w:t>
            </w:r>
          </w:p>
          <w:p w:rsidR="00D52417" w:rsidRPr="00FE1C1A" w:rsidRDefault="00D52417" w:rsidP="00D52417">
            <w:pPr>
              <w:ind w:left="284"/>
            </w:pPr>
            <w:r w:rsidRPr="00FE1C1A">
              <w:t>Matematikusokkal kapcsolatos történetek.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Matematika</w:t>
            </w:r>
            <w:r>
              <w:rPr>
                <w:sz w:val="24"/>
                <w:szCs w:val="24"/>
              </w:rPr>
              <w:t xml:space="preserve"> alapú játékok.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Logikai</w:t>
            </w:r>
            <w:r w:rsidRPr="00FE1C1A">
              <w:rPr>
                <w:sz w:val="24"/>
                <w:szCs w:val="24"/>
              </w:rPr>
              <w:t xml:space="preserve"> feladványok, </w:t>
            </w:r>
            <w:proofErr w:type="gramStart"/>
            <w:r w:rsidRPr="00FE1C1A">
              <w:rPr>
                <w:sz w:val="24"/>
                <w:szCs w:val="24"/>
              </w:rPr>
              <w:t>konstrukciós</w:t>
            </w:r>
            <w:proofErr w:type="gramEnd"/>
            <w:r w:rsidRPr="00FE1C1A">
              <w:rPr>
                <w:sz w:val="24"/>
                <w:szCs w:val="24"/>
              </w:rPr>
              <w:t xml:space="preserve"> feladatok.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sz w:val="24"/>
                <w:szCs w:val="24"/>
              </w:rPr>
            </w:pPr>
            <w:r w:rsidRPr="00FE1C1A">
              <w:rPr>
                <w:sz w:val="24"/>
                <w:szCs w:val="24"/>
              </w:rPr>
              <w:t xml:space="preserve">A </w:t>
            </w:r>
            <w:r w:rsidRPr="00FE1C1A">
              <w:rPr>
                <w:noProof/>
                <w:sz w:val="24"/>
                <w:szCs w:val="24"/>
              </w:rPr>
              <w:t>matematika</w:t>
            </w:r>
            <w:r w:rsidRPr="00FE1C1A">
              <w:rPr>
                <w:sz w:val="24"/>
                <w:szCs w:val="24"/>
              </w:rPr>
              <w:t xml:space="preserve"> néhány filozófiai kérdése</w:t>
            </w:r>
            <w:r>
              <w:rPr>
                <w:sz w:val="24"/>
                <w:szCs w:val="24"/>
              </w:rPr>
              <w:t>.</w:t>
            </w:r>
          </w:p>
          <w:p w:rsidR="00D52417" w:rsidRPr="00FE1C1A" w:rsidRDefault="00D52417" w:rsidP="00D52417">
            <w:pPr>
              <w:ind w:left="284"/>
            </w:pPr>
            <w:r w:rsidRPr="00FE1C1A">
              <w:t>A matematika fejlődésének külső és belső hajtóerői</w:t>
            </w:r>
            <w:r>
              <w:t>.</w:t>
            </w:r>
          </w:p>
          <w:p w:rsidR="00D52417" w:rsidRPr="004C5FDA" w:rsidRDefault="00D52417" w:rsidP="00D52417">
            <w:pPr>
              <w:ind w:left="284"/>
            </w:pPr>
            <w:r w:rsidRPr="00FE1C1A">
              <w:t xml:space="preserve">Néhány megoldatlan és megoldhatatlan </w:t>
            </w:r>
            <w:proofErr w:type="gramStart"/>
            <w:r w:rsidRPr="00FE1C1A">
              <w:t>probléma</w:t>
            </w:r>
            <w:proofErr w:type="gramEnd"/>
            <w:r>
              <w:t>.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pStyle w:val="CM38"/>
              <w:spacing w:before="120" w:after="0"/>
            </w:pPr>
            <w:r w:rsidRPr="0031227B">
              <w:rPr>
                <w:rFonts w:ascii="Times New Roman" w:hAnsi="Times New Roman"/>
                <w:i/>
              </w:rPr>
              <w:t>Informatika</w:t>
            </w:r>
            <w:r>
              <w:rPr>
                <w:rFonts w:ascii="Times New Roman" w:hAnsi="Times New Roman"/>
              </w:rPr>
              <w:t>: k</w:t>
            </w:r>
            <w:r w:rsidRPr="004C5FDA">
              <w:rPr>
                <w:rFonts w:ascii="Times New Roman" w:hAnsi="Times New Roman"/>
              </w:rPr>
              <w:t>önyvtárhasználat</w:t>
            </w:r>
            <w:r>
              <w:rPr>
                <w:rFonts w:ascii="Times New Roman" w:hAnsi="Times New Roman"/>
              </w:rPr>
              <w:t>, i</w:t>
            </w:r>
            <w:r w:rsidRPr="00FE1C1A">
              <w:rPr>
                <w:rFonts w:ascii="Times New Roman" w:hAnsi="Times New Roman"/>
              </w:rPr>
              <w:t>nternethasználat.</w:t>
            </w:r>
          </w:p>
        </w:tc>
      </w:tr>
    </w:tbl>
    <w:p w:rsidR="00D52417" w:rsidRPr="008E5F8A" w:rsidRDefault="00D52417" w:rsidP="00D52417"/>
    <w:p w:rsidR="00D52417" w:rsidRPr="008E5F8A" w:rsidRDefault="00D52417" w:rsidP="00D52417"/>
    <w:tbl>
      <w:tblPr>
        <w:tblW w:w="9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60"/>
        <w:gridCol w:w="7290"/>
      </w:tblGrid>
      <w:tr w:rsidR="00D52417" w:rsidRPr="004C5FDA" w:rsidTr="00D52417">
        <w:trPr>
          <w:trHeight w:val="550"/>
        </w:trPr>
        <w:tc>
          <w:tcPr>
            <w:tcW w:w="1960" w:type="dxa"/>
            <w:vAlign w:val="center"/>
          </w:tcPr>
          <w:p w:rsidR="00D52417" w:rsidRPr="004C5FDA" w:rsidRDefault="005A25AE" w:rsidP="00D52417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A fejlesztés várt eredményei és az érettségire bocsátás feltételei a 12. évfolyam végén.</w:t>
            </w:r>
            <w:r>
              <w:rPr>
                <w:rFonts w:eastAsia="Calibri"/>
                <w:b/>
              </w:rPr>
              <w:t xml:space="preserve"> </w:t>
            </w:r>
          </w:p>
        </w:tc>
        <w:tc>
          <w:tcPr>
            <w:tcW w:w="7290" w:type="dxa"/>
          </w:tcPr>
          <w:p w:rsidR="00D52417" w:rsidRPr="00FE1C1A" w:rsidRDefault="00D52417" w:rsidP="00D52417">
            <w:pPr>
              <w:spacing w:before="120"/>
              <w:rPr>
                <w:rFonts w:eastAsia="Calibri"/>
                <w:i/>
              </w:rPr>
            </w:pPr>
            <w:r w:rsidRPr="00FE1C1A">
              <w:rPr>
                <w:rFonts w:eastAsia="Calibri"/>
                <w:i/>
              </w:rPr>
              <w:t>Gondolkodási és megismerési módszerek</w:t>
            </w:r>
          </w:p>
          <w:p w:rsidR="00D52417" w:rsidRDefault="00D52417" w:rsidP="00D52417">
            <w:pPr>
              <w:numPr>
                <w:ilvl w:val="0"/>
                <w:numId w:val="5"/>
              </w:numPr>
              <w:rPr>
                <w:rFonts w:eastAsia="Calibri"/>
              </w:rPr>
            </w:pPr>
            <w:r>
              <w:rPr>
                <w:rFonts w:eastAsia="Calibri"/>
              </w:rPr>
              <w:t>Halmazok számosságával kapcsolatos ismeretek áttekintése.</w:t>
            </w:r>
          </w:p>
          <w:p w:rsidR="00D52417" w:rsidRDefault="00D52417" w:rsidP="00D52417">
            <w:pPr>
              <w:numPr>
                <w:ilvl w:val="0"/>
                <w:numId w:val="5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 xml:space="preserve">A kombinatorikai </w:t>
            </w:r>
            <w:proofErr w:type="gramStart"/>
            <w:r w:rsidRPr="004C5FDA">
              <w:rPr>
                <w:rFonts w:eastAsia="Calibri"/>
              </w:rPr>
              <w:t>problémá</w:t>
            </w:r>
            <w:r>
              <w:rPr>
                <w:rFonts w:eastAsia="Calibri"/>
              </w:rPr>
              <w:t>k</w:t>
            </w:r>
            <w:proofErr w:type="gramEnd"/>
            <w:r>
              <w:rPr>
                <w:rFonts w:eastAsia="Calibri"/>
              </w:rPr>
              <w:t xml:space="preserve"> rendszerezése.</w:t>
            </w:r>
          </w:p>
          <w:p w:rsidR="00D52417" w:rsidRDefault="00D52417" w:rsidP="00D52417">
            <w:pPr>
              <w:numPr>
                <w:ilvl w:val="0"/>
                <w:numId w:val="5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Bizonyít</w:t>
            </w:r>
            <w:r>
              <w:rPr>
                <w:rFonts w:eastAsia="Calibri"/>
              </w:rPr>
              <w:t>ási módszerek áttekintése.</w:t>
            </w:r>
          </w:p>
          <w:p w:rsidR="00D52417" w:rsidRPr="004C5FDA" w:rsidRDefault="00D52417" w:rsidP="00D52417">
            <w:pPr>
              <w:numPr>
                <w:ilvl w:val="0"/>
                <w:numId w:val="5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 xml:space="preserve">A gráfok eszköz jellegű használata </w:t>
            </w:r>
            <w:proofErr w:type="gramStart"/>
            <w:r w:rsidRPr="004C5FDA">
              <w:rPr>
                <w:rFonts w:eastAsia="Calibri"/>
              </w:rPr>
              <w:t>probléma</w:t>
            </w:r>
            <w:proofErr w:type="gramEnd"/>
            <w:r w:rsidRPr="004C5FDA">
              <w:rPr>
                <w:rFonts w:eastAsia="Calibri"/>
              </w:rPr>
              <w:t xml:space="preserve"> megoldásában.</w:t>
            </w:r>
          </w:p>
          <w:p w:rsidR="00D52417" w:rsidRDefault="00D52417" w:rsidP="00D52417">
            <w:pPr>
              <w:rPr>
                <w:rFonts w:eastAsia="Calibri"/>
                <w:i/>
              </w:rPr>
            </w:pPr>
          </w:p>
          <w:p w:rsidR="00D52417" w:rsidRPr="00FE1C1A" w:rsidRDefault="00D52417" w:rsidP="00D52417">
            <w:pPr>
              <w:rPr>
                <w:rFonts w:eastAsia="Calibri"/>
                <w:i/>
              </w:rPr>
            </w:pPr>
            <w:r w:rsidRPr="00FE1C1A">
              <w:rPr>
                <w:rFonts w:eastAsia="Calibri"/>
                <w:i/>
              </w:rPr>
              <w:lastRenderedPageBreak/>
              <w:t>Számelmélet, algebra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kiterjesztett gyök-, és hatványfogalom ismerete.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logaritmus fogalmának ismerete.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 xml:space="preserve">A gyök, a hatvány és a logaritmus azonosságainak alkalmazása </w:t>
            </w:r>
            <w:proofErr w:type="gramStart"/>
            <w:r w:rsidRPr="004C5FDA">
              <w:rPr>
                <w:rFonts w:eastAsia="Calibri"/>
              </w:rPr>
              <w:t>konkrét</w:t>
            </w:r>
            <w:proofErr w:type="gramEnd"/>
            <w:r w:rsidRPr="004C5FDA">
              <w:rPr>
                <w:rFonts w:eastAsia="Calibri"/>
              </w:rPr>
              <w:t xml:space="preserve"> esetekben</w:t>
            </w:r>
            <w:r>
              <w:rPr>
                <w:rFonts w:eastAsia="Calibri"/>
              </w:rPr>
              <w:t>,</w:t>
            </w:r>
            <w:r w:rsidRPr="004C5FDA">
              <w:rPr>
                <w:rFonts w:eastAsia="Calibri"/>
              </w:rPr>
              <w:t xml:space="preserve"> probléma megoldása céljából.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Exponenciális és logaritmusos egyenletek megoldása, ellenőrzése.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Trigonometrikus egyenletek megoldása, az azonosságok alkalmazása, az összes gyök megtalálása.</w:t>
            </w:r>
          </w:p>
          <w:p w:rsidR="00D52417" w:rsidRPr="00D349AB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F0115C">
              <w:rPr>
                <w:rFonts w:eastAsia="Calibri"/>
              </w:rPr>
              <w:t>Egyenletek</w:t>
            </w:r>
            <w:r w:rsidRPr="00D349AB">
              <w:rPr>
                <w:rFonts w:eastAsia="Calibri"/>
              </w:rPr>
              <w:t xml:space="preserve"> </w:t>
            </w:r>
            <w:proofErr w:type="gramStart"/>
            <w:r w:rsidRPr="00D349AB">
              <w:rPr>
                <w:rFonts w:eastAsia="Calibri"/>
              </w:rPr>
              <w:t>ekvivalenciájának</w:t>
            </w:r>
            <w:proofErr w:type="gramEnd"/>
            <w:r w:rsidRPr="00D349AB">
              <w:rPr>
                <w:rFonts w:eastAsia="Calibri"/>
              </w:rPr>
              <w:t xml:space="preserve"> áttekintése.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</w:pPr>
            <w:r w:rsidRPr="004C5FDA">
              <w:rPr>
                <w:rFonts w:eastAsia="Calibri"/>
              </w:rPr>
              <w:t>A számológép biztos használata.</w:t>
            </w:r>
          </w:p>
          <w:p w:rsidR="00D52417" w:rsidRDefault="00D52417" w:rsidP="00D52417">
            <w:pPr>
              <w:rPr>
                <w:rFonts w:eastAsia="Calibri"/>
                <w:i/>
              </w:rPr>
            </w:pPr>
          </w:p>
          <w:p w:rsidR="00D52417" w:rsidRPr="00F0115C" w:rsidRDefault="00D52417" w:rsidP="00D52417">
            <w:pPr>
              <w:rPr>
                <w:rFonts w:eastAsia="Calibri"/>
                <w:i/>
              </w:rPr>
            </w:pPr>
            <w:r w:rsidRPr="00F0115C">
              <w:rPr>
                <w:rFonts w:eastAsia="Calibri"/>
                <w:i/>
              </w:rPr>
              <w:t xml:space="preserve">Függvények, az </w:t>
            </w:r>
            <w:proofErr w:type="gramStart"/>
            <w:r w:rsidRPr="00F0115C">
              <w:rPr>
                <w:rFonts w:eastAsia="Calibri"/>
                <w:i/>
              </w:rPr>
              <w:t>analízis</w:t>
            </w:r>
            <w:proofErr w:type="gramEnd"/>
            <w:r w:rsidRPr="00F0115C">
              <w:rPr>
                <w:rFonts w:eastAsia="Calibri"/>
                <w:i/>
              </w:rPr>
              <w:t xml:space="preserve"> elemei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Exponenciális-, logaritmus- és a trigonometrikus függvények értelmezése, ábrázolása, jellemzése.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Függvénytranszformációk.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Exponenciális folyamatok matematikai modellje.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számtani és a mértani sorozat.</w:t>
            </w:r>
            <w:r>
              <w:rPr>
                <w:rFonts w:eastAsia="Calibri"/>
              </w:rPr>
              <w:t xml:space="preserve"> Rekurzív sorozatok.</w:t>
            </w:r>
          </w:p>
          <w:p w:rsidR="00D52417" w:rsidRPr="00D349AB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Pénzügyi alapfogalmak ismerete, pénzügyi számítások megértése, reprodukálása, kamatos kamatszámítás elvégzése.</w:t>
            </w:r>
          </w:p>
          <w:p w:rsidR="00D52417" w:rsidRPr="00D349AB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Sorozatok vizsgálata monotonitás, korlátosság, határérték szempontjából.</w:t>
            </w:r>
            <w:r>
              <w:rPr>
                <w:rFonts w:eastAsia="Calibri"/>
              </w:rPr>
              <w:t xml:space="preserve"> Véges és végtelen sorok összegzése. 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</w:pPr>
            <w:r w:rsidRPr="004C5FDA">
              <w:rPr>
                <w:rFonts w:eastAsia="Calibri"/>
              </w:rPr>
              <w:t>A függvények vizsgálata, jellemzése elemi eszközökkel és differenciálszámítás használatával</w:t>
            </w:r>
            <w:r>
              <w:rPr>
                <w:rFonts w:eastAsia="Calibri"/>
              </w:rPr>
              <w:t>.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</w:pPr>
            <w:r w:rsidRPr="004C5FDA">
              <w:rPr>
                <w:rFonts w:eastAsia="Calibri"/>
              </w:rPr>
              <w:t>Az integrálszámítás használata, gyakorlati alkalmazása</w:t>
            </w:r>
            <w:r>
              <w:rPr>
                <w:rFonts w:eastAsia="Calibri"/>
              </w:rPr>
              <w:t>.</w:t>
            </w:r>
          </w:p>
          <w:p w:rsidR="00D52417" w:rsidRDefault="00D52417" w:rsidP="00D52417">
            <w:pPr>
              <w:rPr>
                <w:rFonts w:eastAsia="Calibri"/>
                <w:i/>
              </w:rPr>
            </w:pPr>
          </w:p>
          <w:p w:rsidR="00D52417" w:rsidRPr="00F0115C" w:rsidRDefault="00D52417" w:rsidP="00D52417">
            <w:pPr>
              <w:rPr>
                <w:rFonts w:eastAsia="Calibri"/>
                <w:i/>
              </w:rPr>
            </w:pPr>
            <w:r w:rsidRPr="00F0115C">
              <w:rPr>
                <w:rFonts w:eastAsia="Calibri"/>
                <w:i/>
              </w:rPr>
              <w:t>Geometria</w:t>
            </w:r>
          </w:p>
          <w:p w:rsidR="00D52417" w:rsidRPr="00F0115C" w:rsidRDefault="00D52417" w:rsidP="00D52417">
            <w:pPr>
              <w:numPr>
                <w:ilvl w:val="0"/>
                <w:numId w:val="8"/>
              </w:numPr>
              <w:rPr>
                <w:rFonts w:eastAsia="Calibri"/>
              </w:rPr>
            </w:pPr>
            <w:r w:rsidRPr="00F0115C">
              <w:rPr>
                <w:rFonts w:eastAsia="Calibri"/>
              </w:rPr>
              <w:t>Vektorok a koordináta-rendszerben, helyvektor, vektorkoordináták.</w:t>
            </w:r>
          </w:p>
          <w:p w:rsidR="00D52417" w:rsidRPr="004C5FDA" w:rsidRDefault="00D52417" w:rsidP="00D52417">
            <w:pPr>
              <w:numPr>
                <w:ilvl w:val="0"/>
                <w:numId w:val="8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Két vektor skaláris szorzata, vektoriális szorzata</w:t>
            </w:r>
            <w:r>
              <w:rPr>
                <w:rFonts w:eastAsia="Calibri"/>
              </w:rPr>
              <w:t>.</w:t>
            </w:r>
          </w:p>
          <w:p w:rsidR="00D52417" w:rsidRPr="004C5FDA" w:rsidRDefault="00D52417" w:rsidP="00D52417">
            <w:pPr>
              <w:numPr>
                <w:ilvl w:val="0"/>
                <w:numId w:val="8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 xml:space="preserve">Jártasság a háromszögek segítségével megoldható </w:t>
            </w:r>
            <w:proofErr w:type="gramStart"/>
            <w:r w:rsidRPr="004C5FDA">
              <w:rPr>
                <w:rFonts w:eastAsia="Calibri"/>
              </w:rPr>
              <w:t>problémák</w:t>
            </w:r>
            <w:proofErr w:type="gramEnd"/>
            <w:r w:rsidRPr="004C5FDA">
              <w:rPr>
                <w:rFonts w:eastAsia="Calibri"/>
              </w:rPr>
              <w:t xml:space="preserve"> önálló kezelésében, szinusztétel, koszinusztétel alkalmazása.</w:t>
            </w:r>
          </w:p>
          <w:p w:rsidR="00D52417" w:rsidRPr="004C5FDA" w:rsidRDefault="00D52417" w:rsidP="00D52417">
            <w:pPr>
              <w:numPr>
                <w:ilvl w:val="0"/>
                <w:numId w:val="8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geometriai és algebrai ismeretek közötti kapcsolódás elemeinek ismerete: távolság, szög számítása a koordináta-rendszerben, kör</w:t>
            </w:r>
            <w:r>
              <w:rPr>
                <w:rFonts w:eastAsia="Calibri"/>
              </w:rPr>
              <w:t>,</w:t>
            </w:r>
            <w:r w:rsidRPr="004C5FDA">
              <w:rPr>
                <w:rFonts w:eastAsia="Calibri"/>
              </w:rPr>
              <w:t xml:space="preserve"> egyenes</w:t>
            </w:r>
            <w:r>
              <w:rPr>
                <w:rFonts w:eastAsia="Calibri"/>
              </w:rPr>
              <w:t>, parabola</w:t>
            </w:r>
            <w:r w:rsidRPr="004C5FDA">
              <w:rPr>
                <w:rFonts w:eastAsia="Calibri"/>
              </w:rPr>
              <w:t xml:space="preserve"> egyenlete, geometriai feladatok algebrai megoldása.</w:t>
            </w:r>
          </w:p>
          <w:p w:rsidR="00D52417" w:rsidRPr="004C5FDA" w:rsidRDefault="00D52417" w:rsidP="00D52417">
            <w:pPr>
              <w:numPr>
                <w:ilvl w:val="0"/>
                <w:numId w:val="8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Térbeli viszonyok, testek felismerése, geometriai modell készítése.</w:t>
            </w:r>
          </w:p>
          <w:p w:rsidR="00D52417" w:rsidRPr="004C5FDA" w:rsidRDefault="00D52417" w:rsidP="00D52417">
            <w:pPr>
              <w:numPr>
                <w:ilvl w:val="0"/>
                <w:numId w:val="8"/>
              </w:numPr>
            </w:pPr>
            <w:r>
              <w:rPr>
                <w:rFonts w:eastAsia="Calibri"/>
              </w:rPr>
              <w:t>Távolság</w:t>
            </w:r>
            <w:r w:rsidRPr="004C5FDA">
              <w:rPr>
                <w:rFonts w:eastAsia="Calibri"/>
              </w:rPr>
              <w:t>, szög, kerület, terület, felszín és térfogat kiszámítása.</w:t>
            </w:r>
          </w:p>
          <w:p w:rsidR="00D52417" w:rsidRDefault="00D52417" w:rsidP="00D52417">
            <w:pPr>
              <w:rPr>
                <w:rFonts w:eastAsia="Calibri"/>
                <w:i/>
              </w:rPr>
            </w:pPr>
          </w:p>
          <w:p w:rsidR="00D52417" w:rsidRPr="00F0115C" w:rsidRDefault="00D52417" w:rsidP="00D52417">
            <w:pPr>
              <w:rPr>
                <w:rFonts w:eastAsia="Calibri"/>
                <w:i/>
              </w:rPr>
            </w:pPr>
            <w:r w:rsidRPr="00F0115C">
              <w:rPr>
                <w:rFonts w:eastAsia="Calibri"/>
                <w:i/>
              </w:rPr>
              <w:t>Valószínűség, statisztika</w:t>
            </w:r>
          </w:p>
          <w:p w:rsidR="00D52417" w:rsidRPr="004C5FDA" w:rsidRDefault="00D52417" w:rsidP="00D52417">
            <w:pPr>
              <w:numPr>
                <w:ilvl w:val="0"/>
                <w:numId w:val="9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Statisztikai mutatók használata adathalmaz elemzésében.</w:t>
            </w:r>
          </w:p>
          <w:p w:rsidR="00D52417" w:rsidRPr="004C5FDA" w:rsidRDefault="00D52417" w:rsidP="00D52417">
            <w:pPr>
              <w:numPr>
                <w:ilvl w:val="0"/>
                <w:numId w:val="9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 xml:space="preserve">A valószínűség matematikai fogalma, </w:t>
            </w:r>
            <w:proofErr w:type="gramStart"/>
            <w:r w:rsidRPr="004C5FDA">
              <w:rPr>
                <w:rFonts w:eastAsia="Calibri"/>
              </w:rPr>
              <w:t>klasszikus</w:t>
            </w:r>
            <w:proofErr w:type="gramEnd"/>
            <w:r w:rsidRPr="004C5FDA">
              <w:rPr>
                <w:rFonts w:eastAsia="Calibri"/>
              </w:rPr>
              <w:t xml:space="preserve"> kiszámítási módja.</w:t>
            </w:r>
          </w:p>
          <w:p w:rsidR="00D52417" w:rsidRPr="004C5FDA" w:rsidRDefault="00D52417" w:rsidP="00D52417">
            <w:pPr>
              <w:numPr>
                <w:ilvl w:val="0"/>
                <w:numId w:val="9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Mintavétel és valószínűség kapcsolata, alkalmazása.</w:t>
            </w:r>
          </w:p>
        </w:tc>
      </w:tr>
    </w:tbl>
    <w:p w:rsidR="00D52417" w:rsidRPr="004C5FDA" w:rsidRDefault="00D52417" w:rsidP="00D52417"/>
    <w:p w:rsidR="00D52417" w:rsidRDefault="00D52417" w:rsidP="00D52417"/>
    <w:p w:rsidR="00CF2667" w:rsidRDefault="00CF2667"/>
    <w:sectPr w:rsidR="00CF2667">
      <w:footerReference w:type="default" r:id="rId1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01FE" w:rsidRDefault="00DE01FE">
      <w:r>
        <w:separator/>
      </w:r>
    </w:p>
  </w:endnote>
  <w:endnote w:type="continuationSeparator" w:id="0">
    <w:p w:rsidR="00DE01FE" w:rsidRDefault="00DE01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Marigold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oronto">
    <w:altName w:val="Arial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2417" w:rsidRDefault="00D52417">
    <w:pPr>
      <w:pStyle w:val="llb"/>
      <w:jc w:val="center"/>
    </w:pPr>
    <w:r>
      <w:fldChar w:fldCharType="begin"/>
    </w:r>
    <w:r>
      <w:instrText>PAGE   \* MERGEFORMAT</w:instrText>
    </w:r>
    <w:r>
      <w:fldChar w:fldCharType="separate"/>
    </w:r>
    <w:r w:rsidR="00DA2220">
      <w:rPr>
        <w:noProof/>
      </w:rPr>
      <w:t>9</w:t>
    </w:r>
    <w:r>
      <w:fldChar w:fldCharType="end"/>
    </w:r>
  </w:p>
  <w:p w:rsidR="00D52417" w:rsidRDefault="00D52417">
    <w:pPr>
      <w:pStyle w:val="ll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01FE" w:rsidRDefault="00DE01FE">
      <w:r>
        <w:separator/>
      </w:r>
    </w:p>
  </w:footnote>
  <w:footnote w:type="continuationSeparator" w:id="0">
    <w:p w:rsidR="00DE01FE" w:rsidRDefault="00DE01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659E2"/>
    <w:multiLevelType w:val="hybridMultilevel"/>
    <w:tmpl w:val="1102F09E"/>
    <w:lvl w:ilvl="0" w:tplc="7F88075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307D3"/>
    <w:multiLevelType w:val="hybridMultilevel"/>
    <w:tmpl w:val="D25E170A"/>
    <w:lvl w:ilvl="0" w:tplc="7F88075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3A7CE8"/>
    <w:multiLevelType w:val="hybridMultilevel"/>
    <w:tmpl w:val="58504C14"/>
    <w:lvl w:ilvl="0" w:tplc="7F88075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272192"/>
    <w:multiLevelType w:val="hybridMultilevel"/>
    <w:tmpl w:val="09DE00F8"/>
    <w:lvl w:ilvl="0" w:tplc="46EAF87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tabs>
          <w:tab w:val="num" w:pos="1232"/>
        </w:tabs>
        <w:ind w:left="1232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1952"/>
        </w:tabs>
        <w:ind w:left="1952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672"/>
        </w:tabs>
        <w:ind w:left="2672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392"/>
        </w:tabs>
        <w:ind w:left="3392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112"/>
        </w:tabs>
        <w:ind w:left="4112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4832"/>
        </w:tabs>
        <w:ind w:left="4832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552"/>
        </w:tabs>
        <w:ind w:left="5552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272"/>
        </w:tabs>
        <w:ind w:left="6272" w:hanging="360"/>
      </w:pPr>
      <w:rPr>
        <w:rFonts w:ascii="Wingdings" w:hAnsi="Wingdings" w:hint="default"/>
      </w:rPr>
    </w:lvl>
  </w:abstractNum>
  <w:abstractNum w:abstractNumId="4" w15:restartNumberingAfterBreak="0">
    <w:nsid w:val="12BD18D4"/>
    <w:multiLevelType w:val="hybridMultilevel"/>
    <w:tmpl w:val="7B54E98A"/>
    <w:lvl w:ilvl="0" w:tplc="7F88075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E376C3"/>
    <w:multiLevelType w:val="hybridMultilevel"/>
    <w:tmpl w:val="B0702AF8"/>
    <w:lvl w:ilvl="0" w:tplc="7F880752">
      <w:numFmt w:val="bullet"/>
      <w:lvlText w:val="–"/>
      <w:lvlJc w:val="left"/>
      <w:pPr>
        <w:tabs>
          <w:tab w:val="num" w:pos="644"/>
        </w:tabs>
        <w:ind w:left="644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6" w15:restartNumberingAfterBreak="0">
    <w:nsid w:val="409723CC"/>
    <w:multiLevelType w:val="hybridMultilevel"/>
    <w:tmpl w:val="DEFE3838"/>
    <w:lvl w:ilvl="0" w:tplc="7F88075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24739B2"/>
    <w:multiLevelType w:val="multilevel"/>
    <w:tmpl w:val="4E1AB7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406405E"/>
    <w:multiLevelType w:val="multilevel"/>
    <w:tmpl w:val="10D05FB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6A6609D7"/>
    <w:multiLevelType w:val="hybridMultilevel"/>
    <w:tmpl w:val="EC8434FA"/>
    <w:lvl w:ilvl="0" w:tplc="49E661E4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2160" w:hanging="360"/>
      </w:pPr>
    </w:lvl>
    <w:lvl w:ilvl="2" w:tplc="040E001B" w:tentative="1">
      <w:start w:val="1"/>
      <w:numFmt w:val="lowerRoman"/>
      <w:lvlText w:val="%3."/>
      <w:lvlJc w:val="right"/>
      <w:pPr>
        <w:ind w:left="2880" w:hanging="180"/>
      </w:pPr>
    </w:lvl>
    <w:lvl w:ilvl="3" w:tplc="040E000F" w:tentative="1">
      <w:start w:val="1"/>
      <w:numFmt w:val="decimal"/>
      <w:lvlText w:val="%4."/>
      <w:lvlJc w:val="left"/>
      <w:pPr>
        <w:ind w:left="3600" w:hanging="360"/>
      </w:pPr>
    </w:lvl>
    <w:lvl w:ilvl="4" w:tplc="040E0019" w:tentative="1">
      <w:start w:val="1"/>
      <w:numFmt w:val="lowerLetter"/>
      <w:lvlText w:val="%5."/>
      <w:lvlJc w:val="left"/>
      <w:pPr>
        <w:ind w:left="4320" w:hanging="360"/>
      </w:pPr>
    </w:lvl>
    <w:lvl w:ilvl="5" w:tplc="040E001B" w:tentative="1">
      <w:start w:val="1"/>
      <w:numFmt w:val="lowerRoman"/>
      <w:lvlText w:val="%6."/>
      <w:lvlJc w:val="right"/>
      <w:pPr>
        <w:ind w:left="5040" w:hanging="180"/>
      </w:pPr>
    </w:lvl>
    <w:lvl w:ilvl="6" w:tplc="040E000F" w:tentative="1">
      <w:start w:val="1"/>
      <w:numFmt w:val="decimal"/>
      <w:lvlText w:val="%7."/>
      <w:lvlJc w:val="left"/>
      <w:pPr>
        <w:ind w:left="5760" w:hanging="360"/>
      </w:pPr>
    </w:lvl>
    <w:lvl w:ilvl="7" w:tplc="040E0019" w:tentative="1">
      <w:start w:val="1"/>
      <w:numFmt w:val="lowerLetter"/>
      <w:lvlText w:val="%8."/>
      <w:lvlJc w:val="left"/>
      <w:pPr>
        <w:ind w:left="6480" w:hanging="360"/>
      </w:pPr>
    </w:lvl>
    <w:lvl w:ilvl="8" w:tplc="040E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8"/>
  </w:num>
  <w:num w:numId="3">
    <w:abstractNumId w:val="3"/>
  </w:num>
  <w:num w:numId="4">
    <w:abstractNumId w:val="5"/>
  </w:num>
  <w:num w:numId="5">
    <w:abstractNumId w:val="6"/>
  </w:num>
  <w:num w:numId="6">
    <w:abstractNumId w:val="2"/>
  </w:num>
  <w:num w:numId="7">
    <w:abstractNumId w:val="1"/>
  </w:num>
  <w:num w:numId="8">
    <w:abstractNumId w:val="4"/>
  </w:num>
  <w:num w:numId="9">
    <w:abstractNumId w:val="0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0E91"/>
    <w:rsid w:val="00093C3F"/>
    <w:rsid w:val="00170E91"/>
    <w:rsid w:val="001A3EE7"/>
    <w:rsid w:val="001A7E80"/>
    <w:rsid w:val="002852FE"/>
    <w:rsid w:val="002B5C38"/>
    <w:rsid w:val="003A49C2"/>
    <w:rsid w:val="004A44A7"/>
    <w:rsid w:val="005A25AE"/>
    <w:rsid w:val="00744E5E"/>
    <w:rsid w:val="007733A1"/>
    <w:rsid w:val="00851937"/>
    <w:rsid w:val="00897874"/>
    <w:rsid w:val="008B1132"/>
    <w:rsid w:val="008D5B6D"/>
    <w:rsid w:val="009513F2"/>
    <w:rsid w:val="009C4DDF"/>
    <w:rsid w:val="00A87504"/>
    <w:rsid w:val="00AB60C3"/>
    <w:rsid w:val="00AB72C7"/>
    <w:rsid w:val="00B34F78"/>
    <w:rsid w:val="00CF2667"/>
    <w:rsid w:val="00D52417"/>
    <w:rsid w:val="00DA2220"/>
    <w:rsid w:val="00DE01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48D44F5F-1150-40FF-B75F-E0F43230C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  <w:rsid w:val="00170E91"/>
    <w:rPr>
      <w:sz w:val="24"/>
      <w:szCs w:val="24"/>
      <w:lang w:val="hu-HU" w:eastAsia="hu-HU"/>
    </w:rPr>
  </w:style>
  <w:style w:type="paragraph" w:styleId="Cmsor1">
    <w:name w:val="heading 1"/>
    <w:basedOn w:val="Norml"/>
    <w:link w:val="Cmsor1Char"/>
    <w:qFormat/>
    <w:rsid w:val="00851937"/>
    <w:pPr>
      <w:keepNext/>
      <w:suppressAutoHyphens/>
      <w:overflowPunct w:val="0"/>
      <w:autoSpaceDE w:val="0"/>
      <w:autoSpaceDN w:val="0"/>
      <w:adjustRightInd w:val="0"/>
      <w:spacing w:after="120"/>
      <w:jc w:val="center"/>
      <w:textAlignment w:val="baseline"/>
      <w:outlineLvl w:val="0"/>
    </w:pPr>
    <w:rPr>
      <w:rFonts w:ascii="Toronto" w:hAnsi="Toronto"/>
      <w:b/>
      <w:caps/>
      <w:color w:val="808080"/>
      <w:sz w:val="56"/>
      <w:szCs w:val="20"/>
    </w:rPr>
  </w:style>
  <w:style w:type="paragraph" w:styleId="Cmsor2">
    <w:name w:val="heading 2"/>
    <w:basedOn w:val="Norml"/>
    <w:next w:val="Norml"/>
    <w:link w:val="Cmsor2Char"/>
    <w:qFormat/>
    <w:rsid w:val="00851937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Cmsor3">
    <w:name w:val="heading 3"/>
    <w:basedOn w:val="Cmsor2"/>
    <w:link w:val="Cmsor3Char"/>
    <w:qFormat/>
    <w:rsid w:val="00851937"/>
    <w:pPr>
      <w:keepLines w:val="0"/>
      <w:suppressAutoHyphens/>
      <w:overflowPunct w:val="0"/>
      <w:autoSpaceDE w:val="0"/>
      <w:autoSpaceDN w:val="0"/>
      <w:adjustRightInd w:val="0"/>
      <w:spacing w:before="240" w:after="120"/>
      <w:textAlignment w:val="baseline"/>
      <w:outlineLvl w:val="2"/>
    </w:pPr>
    <w:rPr>
      <w:rFonts w:ascii="Toronto" w:hAnsi="Toronto"/>
      <w:bCs w:val="0"/>
      <w:color w:val="auto"/>
      <w:szCs w:val="20"/>
    </w:rPr>
  </w:style>
  <w:style w:type="paragraph" w:styleId="Cmsor4">
    <w:name w:val="heading 4"/>
    <w:basedOn w:val="Norml"/>
    <w:link w:val="Cmsor4Char"/>
    <w:uiPriority w:val="9"/>
    <w:qFormat/>
    <w:rsid w:val="009513F2"/>
    <w:pPr>
      <w:spacing w:before="480" w:after="144"/>
      <w:outlineLvl w:val="3"/>
    </w:pPr>
    <w:rPr>
      <w:rFonts w:ascii="Arial" w:hAnsi="Arial" w:cs="Arial"/>
      <w:b/>
      <w:bCs/>
      <w:sz w:val="22"/>
      <w:szCs w:val="22"/>
    </w:rPr>
  </w:style>
  <w:style w:type="paragraph" w:styleId="Cmsor5">
    <w:name w:val="heading 5"/>
    <w:basedOn w:val="Norml"/>
    <w:next w:val="Norml"/>
    <w:link w:val="Cmsor5Char"/>
    <w:qFormat/>
    <w:rsid w:val="00D52417"/>
    <w:pPr>
      <w:spacing w:before="240" w:after="60"/>
      <w:outlineLvl w:val="4"/>
    </w:pPr>
    <w:rPr>
      <w:b/>
      <w:bCs/>
      <w:i/>
      <w:iCs/>
      <w:sz w:val="26"/>
      <w:szCs w:val="26"/>
      <w:lang w:eastAsia="en-US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semiHidden/>
    <w:unhideWhenUsed/>
  </w:style>
  <w:style w:type="paragraph" w:styleId="Listaszerbekezds">
    <w:name w:val="List Paragraph"/>
    <w:basedOn w:val="Norml"/>
    <w:qFormat/>
    <w:rsid w:val="00851937"/>
    <w:pPr>
      <w:ind w:left="708"/>
    </w:pPr>
  </w:style>
  <w:style w:type="character" w:customStyle="1" w:styleId="Cmsor1Char">
    <w:name w:val="Címsor 1 Char"/>
    <w:link w:val="Cmsor1"/>
    <w:rsid w:val="00851937"/>
    <w:rPr>
      <w:rFonts w:ascii="Toronto" w:hAnsi="Toronto"/>
      <w:b/>
      <w:caps/>
      <w:color w:val="808080"/>
      <w:sz w:val="56"/>
      <w:lang w:eastAsia="hu-HU"/>
    </w:rPr>
  </w:style>
  <w:style w:type="character" w:customStyle="1" w:styleId="Cmsor2Char">
    <w:name w:val="Címsor 2 Char"/>
    <w:link w:val="Cmsor2"/>
    <w:semiHidden/>
    <w:rsid w:val="00851937"/>
    <w:rPr>
      <w:rFonts w:ascii="Cambria" w:hAnsi="Cambria"/>
      <w:b/>
      <w:bCs/>
      <w:color w:val="4F81BD"/>
      <w:sz w:val="26"/>
      <w:szCs w:val="26"/>
      <w:lang w:eastAsia="hu-HU"/>
    </w:rPr>
  </w:style>
  <w:style w:type="character" w:customStyle="1" w:styleId="Cmsor3Char">
    <w:name w:val="Címsor 3 Char"/>
    <w:link w:val="Cmsor3"/>
    <w:rsid w:val="00851937"/>
    <w:rPr>
      <w:rFonts w:ascii="Toronto" w:hAnsi="Toronto"/>
      <w:b/>
      <w:sz w:val="26"/>
      <w:lang w:eastAsia="hu-HU"/>
    </w:rPr>
  </w:style>
  <w:style w:type="character" w:customStyle="1" w:styleId="Cmsor4Char">
    <w:name w:val="Címsor 4 Char"/>
    <w:link w:val="Cmsor4"/>
    <w:uiPriority w:val="9"/>
    <w:rsid w:val="009513F2"/>
    <w:rPr>
      <w:rFonts w:ascii="Arial" w:hAnsi="Arial" w:cs="Arial"/>
      <w:b/>
      <w:bCs/>
      <w:sz w:val="22"/>
      <w:szCs w:val="22"/>
    </w:rPr>
  </w:style>
  <w:style w:type="character" w:styleId="Hiperhivatkozs">
    <w:name w:val="Hyperlink"/>
    <w:uiPriority w:val="99"/>
    <w:semiHidden/>
    <w:unhideWhenUsed/>
    <w:rsid w:val="009513F2"/>
    <w:rPr>
      <w:rFonts w:ascii="Times New Roman" w:hAnsi="Times New Roman" w:cs="Times New Roman" w:hint="default"/>
      <w:color w:val="0000FF"/>
      <w:u w:val="single"/>
    </w:rPr>
  </w:style>
  <w:style w:type="paragraph" w:styleId="NormlWeb">
    <w:name w:val="Normal (Web)"/>
    <w:basedOn w:val="Norml"/>
    <w:uiPriority w:val="99"/>
    <w:semiHidden/>
    <w:unhideWhenUsed/>
    <w:rsid w:val="009513F2"/>
    <w:rPr>
      <w:sz w:val="19"/>
      <w:szCs w:val="19"/>
    </w:rPr>
  </w:style>
  <w:style w:type="character" w:customStyle="1" w:styleId="Cmsor5Char">
    <w:name w:val="Címsor 5 Char"/>
    <w:link w:val="Cmsor5"/>
    <w:rsid w:val="00D52417"/>
    <w:rPr>
      <w:b/>
      <w:bCs/>
      <w:i/>
      <w:iCs/>
      <w:sz w:val="26"/>
      <w:szCs w:val="26"/>
      <w:lang w:eastAsia="en-US"/>
    </w:rPr>
  </w:style>
  <w:style w:type="paragraph" w:styleId="Szvegtrzs">
    <w:name w:val="Body Text"/>
    <w:basedOn w:val="Norml"/>
    <w:link w:val="SzvegtrzsChar"/>
    <w:rsid w:val="00D52417"/>
    <w:pPr>
      <w:jc w:val="both"/>
    </w:pPr>
  </w:style>
  <w:style w:type="character" w:customStyle="1" w:styleId="SzvegtrzsChar">
    <w:name w:val="Szövegtörzs Char"/>
    <w:link w:val="Szvegtrzs"/>
    <w:rsid w:val="00D52417"/>
    <w:rPr>
      <w:sz w:val="24"/>
      <w:szCs w:val="24"/>
    </w:rPr>
  </w:style>
  <w:style w:type="paragraph" w:styleId="lfej">
    <w:name w:val="header"/>
    <w:basedOn w:val="Norml"/>
    <w:link w:val="lfejChar"/>
    <w:semiHidden/>
    <w:rsid w:val="00D52417"/>
    <w:pPr>
      <w:tabs>
        <w:tab w:val="center" w:pos="4536"/>
        <w:tab w:val="right" w:pos="9072"/>
      </w:tabs>
    </w:pPr>
    <w:rPr>
      <w:sz w:val="20"/>
      <w:szCs w:val="22"/>
      <w:lang w:eastAsia="en-US"/>
    </w:rPr>
  </w:style>
  <w:style w:type="character" w:customStyle="1" w:styleId="lfejChar">
    <w:name w:val="Élőfej Char"/>
    <w:link w:val="lfej"/>
    <w:semiHidden/>
    <w:rsid w:val="00D52417"/>
    <w:rPr>
      <w:szCs w:val="22"/>
      <w:lang w:eastAsia="en-US"/>
    </w:rPr>
  </w:style>
  <w:style w:type="paragraph" w:styleId="llb">
    <w:name w:val="footer"/>
    <w:basedOn w:val="Norml"/>
    <w:link w:val="llbChar"/>
    <w:uiPriority w:val="99"/>
    <w:rsid w:val="00D52417"/>
    <w:pPr>
      <w:tabs>
        <w:tab w:val="center" w:pos="4536"/>
        <w:tab w:val="right" w:pos="9072"/>
      </w:tabs>
    </w:pPr>
    <w:rPr>
      <w:sz w:val="20"/>
      <w:szCs w:val="22"/>
      <w:lang w:eastAsia="en-US"/>
    </w:rPr>
  </w:style>
  <w:style w:type="character" w:customStyle="1" w:styleId="llbChar">
    <w:name w:val="Élőláb Char"/>
    <w:link w:val="llb"/>
    <w:uiPriority w:val="99"/>
    <w:rsid w:val="00D52417"/>
    <w:rPr>
      <w:szCs w:val="22"/>
      <w:lang w:eastAsia="en-US"/>
    </w:rPr>
  </w:style>
  <w:style w:type="paragraph" w:customStyle="1" w:styleId="Default">
    <w:name w:val="Default"/>
    <w:rsid w:val="00D52417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val="hu-HU" w:eastAsia="hu-HU"/>
    </w:rPr>
  </w:style>
  <w:style w:type="character" w:styleId="Oldalszm">
    <w:name w:val="page number"/>
    <w:rsid w:val="00D52417"/>
    <w:rPr>
      <w:rFonts w:cs="Times New Roman"/>
    </w:rPr>
  </w:style>
  <w:style w:type="paragraph" w:customStyle="1" w:styleId="CM38">
    <w:name w:val="CM38"/>
    <w:basedOn w:val="Norml"/>
    <w:next w:val="Norml"/>
    <w:rsid w:val="00D52417"/>
    <w:pPr>
      <w:widowControl w:val="0"/>
      <w:autoSpaceDE w:val="0"/>
      <w:autoSpaceDN w:val="0"/>
      <w:adjustRightInd w:val="0"/>
      <w:spacing w:after="325"/>
    </w:pPr>
    <w:rPr>
      <w:rFonts w:ascii="Arial" w:hAnsi="Arial"/>
    </w:rPr>
  </w:style>
  <w:style w:type="paragraph" w:customStyle="1" w:styleId="Tblzatszveg">
    <w:name w:val="Táblázat_szöveg"/>
    <w:basedOn w:val="Norml"/>
    <w:next w:val="Norml"/>
    <w:rsid w:val="00D52417"/>
    <w:pPr>
      <w:autoSpaceDE w:val="0"/>
      <w:autoSpaceDN w:val="0"/>
      <w:adjustRightInd w:val="0"/>
    </w:pPr>
    <w:rPr>
      <w:sz w:val="20"/>
    </w:rPr>
  </w:style>
  <w:style w:type="paragraph" w:customStyle="1" w:styleId="Listaszerbekezds2">
    <w:name w:val="Listaszerű bekezdés2"/>
    <w:basedOn w:val="Norml"/>
    <w:rsid w:val="00D52417"/>
    <w:pPr>
      <w:ind w:left="720"/>
      <w:contextualSpacing/>
    </w:pPr>
    <w:rPr>
      <w:sz w:val="20"/>
      <w:szCs w:val="22"/>
      <w:lang w:eastAsia="en-US"/>
    </w:rPr>
  </w:style>
  <w:style w:type="paragraph" w:styleId="Felsorols">
    <w:name w:val="List Bullet"/>
    <w:basedOn w:val="Norml"/>
    <w:rsid w:val="00D52417"/>
    <w:pPr>
      <w:overflowPunct w:val="0"/>
      <w:autoSpaceDE w:val="0"/>
      <w:autoSpaceDN w:val="0"/>
      <w:adjustRightInd w:val="0"/>
      <w:ind w:left="709" w:hanging="284"/>
      <w:jc w:val="both"/>
      <w:textAlignment w:val="baseline"/>
    </w:pPr>
    <w:rPr>
      <w:sz w:val="20"/>
      <w:szCs w:val="20"/>
    </w:rPr>
  </w:style>
  <w:style w:type="paragraph" w:customStyle="1" w:styleId="Szveg">
    <w:name w:val="Szöveg"/>
    <w:basedOn w:val="Norml"/>
    <w:rsid w:val="00D52417"/>
    <w:pPr>
      <w:overflowPunct w:val="0"/>
      <w:autoSpaceDE w:val="0"/>
      <w:autoSpaceDN w:val="0"/>
      <w:adjustRightInd w:val="0"/>
      <w:spacing w:after="60"/>
      <w:ind w:left="425"/>
      <w:textAlignment w:val="baseline"/>
    </w:pPr>
    <w:rPr>
      <w:sz w:val="20"/>
      <w:szCs w:val="20"/>
    </w:rPr>
  </w:style>
  <w:style w:type="paragraph" w:customStyle="1" w:styleId="Szveg2">
    <w:name w:val="Szöveg2"/>
    <w:basedOn w:val="Szveg"/>
    <w:rsid w:val="00D52417"/>
    <w:pPr>
      <w:ind w:left="709"/>
    </w:pPr>
  </w:style>
  <w:style w:type="paragraph" w:styleId="Buborkszveg">
    <w:name w:val="Balloon Text"/>
    <w:basedOn w:val="Norml"/>
    <w:link w:val="BuborkszvegChar"/>
    <w:rsid w:val="00D52417"/>
    <w:rPr>
      <w:rFonts w:ascii="Tahoma" w:hAnsi="Tahoma"/>
      <w:sz w:val="16"/>
      <w:szCs w:val="16"/>
      <w:lang w:val="x-none" w:eastAsia="x-none"/>
    </w:rPr>
  </w:style>
  <w:style w:type="character" w:customStyle="1" w:styleId="BuborkszvegChar">
    <w:name w:val="Buborékszöveg Char"/>
    <w:link w:val="Buborkszveg"/>
    <w:rsid w:val="00D52417"/>
    <w:rPr>
      <w:rFonts w:ascii="Tahoma" w:hAnsi="Tahoma"/>
      <w:sz w:val="16"/>
      <w:szCs w:val="16"/>
      <w:lang w:val="x-none" w:eastAsia="x-none"/>
    </w:rPr>
  </w:style>
  <w:style w:type="character" w:styleId="Jegyzethivatkozs">
    <w:name w:val="annotation reference"/>
    <w:rsid w:val="00D52417"/>
    <w:rPr>
      <w:sz w:val="16"/>
      <w:szCs w:val="16"/>
    </w:rPr>
  </w:style>
  <w:style w:type="paragraph" w:styleId="Jegyzetszveg">
    <w:name w:val="annotation text"/>
    <w:basedOn w:val="Norml"/>
    <w:link w:val="JegyzetszvegChar"/>
    <w:rsid w:val="00D52417"/>
    <w:rPr>
      <w:sz w:val="20"/>
      <w:szCs w:val="20"/>
    </w:rPr>
  </w:style>
  <w:style w:type="character" w:customStyle="1" w:styleId="JegyzetszvegChar">
    <w:name w:val="Jegyzetszöveg Char"/>
    <w:basedOn w:val="Bekezdsalapbettpusa"/>
    <w:link w:val="Jegyzetszveg"/>
    <w:rsid w:val="00D52417"/>
  </w:style>
  <w:style w:type="paragraph" w:styleId="Megjegyzstrgya">
    <w:name w:val="annotation subject"/>
    <w:basedOn w:val="Jegyzetszveg"/>
    <w:next w:val="Jegyzetszveg"/>
    <w:link w:val="MegjegyzstrgyaChar"/>
    <w:rsid w:val="00D52417"/>
    <w:rPr>
      <w:b/>
      <w:bCs/>
      <w:lang w:val="x-none" w:eastAsia="x-none"/>
    </w:rPr>
  </w:style>
  <w:style w:type="character" w:customStyle="1" w:styleId="MegjegyzstrgyaChar">
    <w:name w:val="Megjegyzés tárgya Char"/>
    <w:link w:val="Megjegyzstrgya"/>
    <w:rsid w:val="00D52417"/>
    <w:rPr>
      <w:b/>
      <w:bCs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kerettanterv.ofi.hu/3_melleklet_9-12/3.3.2.1_matemat_emelt_9-12_a.doc" TargetMode="Externa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5733</Words>
  <Characters>32683</Characters>
  <Application>Microsoft Office Word</Application>
  <DocSecurity>0</DocSecurity>
  <Lines>272</Lines>
  <Paragraphs>76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40</CharactersWithSpaces>
  <SharedDoc>false</SharedDoc>
  <HLinks>
    <vt:vector size="6" baseType="variant">
      <vt:variant>
        <vt:i4>3539000</vt:i4>
      </vt:variant>
      <vt:variant>
        <vt:i4>0</vt:i4>
      </vt:variant>
      <vt:variant>
        <vt:i4>0</vt:i4>
      </vt:variant>
      <vt:variant>
        <vt:i4>5</vt:i4>
      </vt:variant>
      <vt:variant>
        <vt:lpwstr>http://kerettanterv.ofi.hu/3_melleklet_9-12/3.3.2.1_matemat_emelt_9-12_a.doc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ar</dc:creator>
  <cp:keywords/>
  <cp:lastModifiedBy>Mária Márton</cp:lastModifiedBy>
  <cp:revision>3</cp:revision>
  <dcterms:created xsi:type="dcterms:W3CDTF">2018-04-25T04:57:00Z</dcterms:created>
  <dcterms:modified xsi:type="dcterms:W3CDTF">2018-04-25T04:57:00Z</dcterms:modified>
</cp:coreProperties>
</file>